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2D48" w:rsidRPr="00EC404E" w:rsidRDefault="00B63A10" w:rsidP="006B17F2">
      <w:pPr>
        <w:jc w:val="center"/>
        <w:rPr>
          <w:rFonts w:ascii="Times New Roman" w:hAnsi="Times New Roman" w:cs="Times New Roman"/>
          <w:b/>
          <w:noProof/>
          <w:sz w:val="32"/>
        </w:rPr>
      </w:pPr>
      <w:r>
        <w:rPr>
          <w:rFonts w:ascii="Times New Roman" w:hAnsi="Times New Roman" w:cs="Times New Roman"/>
          <w:b/>
          <w:noProof/>
          <w:sz w:val="32"/>
        </w:rPr>
        <w:t xml:space="preserve">Notes:  </w:t>
      </w:r>
      <w:r w:rsidR="00922D48" w:rsidRPr="00AC3B7D">
        <w:rPr>
          <w:rFonts w:ascii="Times New Roman" w:hAnsi="Times New Roman" w:cs="Times New Roman"/>
          <w:b/>
          <w:noProof/>
          <w:sz w:val="32"/>
        </w:rPr>
        <w:t>Lin</w:t>
      </w:r>
      <w:r w:rsidR="00EC404E">
        <w:rPr>
          <w:rFonts w:ascii="Times New Roman" w:hAnsi="Times New Roman" w:cs="Times New Roman"/>
          <w:b/>
          <w:noProof/>
          <w:sz w:val="32"/>
        </w:rPr>
        <w:t xml:space="preserve">ear Growth using </w:t>
      </w:r>
      <w:r w:rsidR="00CC07FD" w:rsidRPr="00B63A10">
        <w:rPr>
          <w:rFonts w:ascii="Times New Roman" w:hAnsi="Times New Roman" w:cs="Times New Roman"/>
          <w:b/>
          <w:noProof/>
          <w:sz w:val="32"/>
          <w:u w:val="single"/>
        </w:rPr>
        <w:t>Tables</w:t>
      </w:r>
      <w:r w:rsidR="001B07C5">
        <w:rPr>
          <w:rFonts w:ascii="Times New Roman" w:hAnsi="Times New Roman" w:cs="Times New Roman"/>
          <w:b/>
          <w:noProof/>
          <w:sz w:val="32"/>
        </w:rPr>
        <w:t xml:space="preserve"> </w:t>
      </w:r>
      <w:r w:rsidR="001B07C5" w:rsidRPr="00AC2D7B">
        <w:rPr>
          <w:rFonts w:ascii="Times New Roman" w:hAnsi="Times New Roman" w:cs="Times New Roman"/>
          <w:b/>
          <w:noProof/>
          <w:sz w:val="24"/>
        </w:rPr>
        <w:t>(part 2)</w:t>
      </w:r>
    </w:p>
    <w:p w:rsidR="00FD179D" w:rsidRPr="00236D62" w:rsidRDefault="00236D62" w:rsidP="00236D62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  <w:r>
        <w:rPr>
          <w:rFonts w:ascii="Times New Roman" w:eastAsia="Times New Roman" w:hAnsi="Times New Roman" w:cs="Times New Roman"/>
          <w:b/>
          <w:i/>
          <w:sz w:val="32"/>
          <w:szCs w:val="24"/>
        </w:rPr>
        <w:t>Review</w:t>
      </w:r>
    </w:p>
    <w:p w:rsidR="001C4482" w:rsidRPr="001C4482" w:rsidRDefault="00EC404E" w:rsidP="00687242">
      <w:pPr>
        <w:rPr>
          <w:rFonts w:ascii="Times New Roman" w:hAnsi="Times New Roman" w:cs="Times New Roman"/>
        </w:rPr>
      </w:pPr>
      <w:r w:rsidRPr="00AC3B7D">
        <w:rPr>
          <w:rFonts w:ascii="Times New Roman" w:hAnsi="Times New Roman" w:cs="Times New Roman"/>
          <w:position w:val="-10"/>
        </w:rPr>
        <w:object w:dxaOrig="2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pt;height:16pt" o:ole="">
            <v:imagedata r:id="rId5" o:title=""/>
          </v:shape>
          <o:OLEObject Type="Embed" ProgID="Equation.DSMT4" ShapeID="_x0000_i1025" DrawAspect="Content" ObjectID="_1353841774" r:id="rId6"/>
        </w:object>
      </w:r>
      <w:r>
        <w:rPr>
          <w:rFonts w:ascii="Times New Roman" w:hAnsi="Times New Roman" w:cs="Times New Roman"/>
        </w:rPr>
        <w:t xml:space="preserve">                  </w:t>
      </w:r>
      <w:proofErr w:type="gramStart"/>
      <w:r w:rsidRPr="00EC404E">
        <w:rPr>
          <w:rFonts w:ascii="Times New Roman" w:hAnsi="Times New Roman" w:cs="Times New Roman"/>
          <w:i/>
        </w:rPr>
        <w:t>in</w:t>
      </w:r>
      <w:proofErr w:type="gramEnd"/>
      <w:r w:rsidRPr="00EC404E">
        <w:rPr>
          <w:rFonts w:ascii="Times New Roman" w:hAnsi="Times New Roman" w:cs="Times New Roman"/>
          <w:i/>
        </w:rPr>
        <w:t xml:space="preserve"> other words . . .</w:t>
      </w: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  <w:noProof/>
        </w:rPr>
        <w:t>s</w:t>
      </w:r>
      <w:r w:rsidR="00922D48" w:rsidRPr="00AC3B7D">
        <w:rPr>
          <w:rFonts w:ascii="Times New Roman" w:hAnsi="Times New Roman" w:cs="Times New Roman"/>
          <w:noProof/>
        </w:rPr>
        <w:t>lope –</w:t>
      </w:r>
      <w:r>
        <w:rPr>
          <w:rFonts w:ascii="Times New Roman" w:hAnsi="Times New Roman" w:cs="Times New Roman"/>
          <w:noProof/>
        </w:rPr>
        <w:t xml:space="preserve"> i</w:t>
      </w:r>
      <w:r w:rsidR="00922D48" w:rsidRPr="00AC3B7D">
        <w:rPr>
          <w:rFonts w:ascii="Times New Roman" w:hAnsi="Times New Roman" w:cs="Times New Roman"/>
          <w:noProof/>
        </w:rPr>
        <w:t xml:space="preserve">ntercept form of a line :  </w:t>
      </w:r>
      <w:r w:rsidR="00922D48" w:rsidRPr="00AC3B7D">
        <w:rPr>
          <w:rFonts w:ascii="Times New Roman" w:hAnsi="Times New Roman" w:cs="Times New Roman"/>
          <w:position w:val="-10"/>
        </w:rPr>
        <w:object w:dxaOrig="1060" w:dyaOrig="320">
          <v:shape id="_x0000_i1026" type="#_x0000_t75" style="width:53pt;height:16pt" o:ole="">
            <v:imagedata r:id="rId7" o:title=""/>
          </v:shape>
          <o:OLEObject Type="Embed" ProgID="Equation.DSMT4" ShapeID="_x0000_i1026" DrawAspect="Content" ObjectID="_1353841775" r:id="rId8"/>
        </w:object>
      </w:r>
      <w:r>
        <w:rPr>
          <w:rFonts w:ascii="Times New Roman" w:hAnsi="Times New Roman" w:cs="Times New Roman"/>
        </w:rPr>
        <w:t xml:space="preserve">   </w:t>
      </w: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  <w:r w:rsidRPr="00605489">
        <w:rPr>
          <w:rFonts w:ascii="Times New Roman" w:eastAsia="Times New Roman" w:hAnsi="Times New Roman" w:cs="Times New Roman"/>
          <w:b/>
          <w:i/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7A3C8EF0" wp14:editId="00449410">
                <wp:simplePos x="0" y="0"/>
                <wp:positionH relativeFrom="column">
                  <wp:posOffset>2057400</wp:posOffset>
                </wp:positionH>
                <wp:positionV relativeFrom="paragraph">
                  <wp:posOffset>52705</wp:posOffset>
                </wp:positionV>
                <wp:extent cx="1562100" cy="304800"/>
                <wp:effectExtent l="0" t="0" r="0" b="0"/>
                <wp:wrapNone/>
                <wp:docPr id="2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21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5489" w:rsidRPr="00605489" w:rsidRDefault="00605489" w:rsidP="00605489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>y</w:t>
                            </w:r>
                            <w:proofErr w:type="gramEnd"/>
                            <w:r w:rsidR="001C4482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 xml:space="preserve"> </w:t>
                            </w:r>
                            <w:r w:rsidRPr="00605489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</w:rPr>
                              <w:t>vertical</w:t>
                            </w:r>
                            <w:r w:rsidRPr="00605489">
                              <w:rPr>
                                <w:rFonts w:ascii="Times New Roman" w:hAnsi="Times New Roman" w:cs="Times New Roman"/>
                                <w:i/>
                              </w:rPr>
                              <w:t xml:space="preserve"> ax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62pt;margin-top:4.15pt;width:123pt;height:24pt;z-index:251919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" stroked="f">
                <v:textbox>
                  <w:txbxContent>
                    <w:p w:rsidR="00605489" w:rsidRPr="00605489" w:rsidRDefault="00605489" w:rsidP="00605489">
                      <w:pPr>
                        <w:rPr>
                          <w:rFonts w:ascii="Times New Roman" w:hAnsi="Times New Roman" w:cs="Times New Roman"/>
                          <w:i/>
                          <w:sz w:val="28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i/>
                          <w:sz w:val="28"/>
                        </w:rPr>
                        <w:t>y</w:t>
                      </w:r>
                      <w:proofErr w:type="gramEnd"/>
                      <w:r w:rsidR="001C4482">
                        <w:rPr>
                          <w:rFonts w:ascii="Times New Roman" w:hAnsi="Times New Roman" w:cs="Times New Roman"/>
                          <w:i/>
                          <w:sz w:val="28"/>
                        </w:rPr>
                        <w:t xml:space="preserve">  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8"/>
                        </w:rPr>
                        <w:t xml:space="preserve"> </w:t>
                      </w:r>
                      <w:r w:rsidRPr="00605489">
                        <w:rPr>
                          <w:rFonts w:ascii="Times New Roman" w:hAnsi="Times New Roman" w:cs="Times New Roman"/>
                          <w:i/>
                          <w:sz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i/>
                        </w:rPr>
                        <w:t>vertical</w:t>
                      </w:r>
                      <w:r w:rsidRPr="00605489">
                        <w:rPr>
                          <w:rFonts w:ascii="Times New Roman" w:hAnsi="Times New Roman" w:cs="Times New Roman"/>
                          <w:i/>
                        </w:rPr>
                        <w:t xml:space="preserve"> axis</w:t>
                      </w:r>
                    </w:p>
                  </w:txbxContent>
                </v:textbox>
              </v:shape>
            </w:pict>
          </mc:Fallback>
        </mc:AlternateContent>
      </w:r>
    </w:p>
    <w:p w:rsidR="00605489" w:rsidRDefault="001C4482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32"/>
          <w:szCs w:val="24"/>
        </w:rPr>
        <mc:AlternateContent>
          <mc:Choice Requires="wpg">
            <w:drawing>
              <wp:anchor distT="0" distB="0" distL="114300" distR="114300" simplePos="0" relativeHeight="251915264" behindDoc="0" locked="0" layoutInCell="1" allowOverlap="1" wp14:anchorId="61F0DB7D" wp14:editId="702134A8">
                <wp:simplePos x="0" y="0"/>
                <wp:positionH relativeFrom="column">
                  <wp:posOffset>1752600</wp:posOffset>
                </wp:positionH>
                <wp:positionV relativeFrom="paragraph">
                  <wp:posOffset>128270</wp:posOffset>
                </wp:positionV>
                <wp:extent cx="1866900" cy="1819275"/>
                <wp:effectExtent l="38100" t="38100" r="0" b="66675"/>
                <wp:wrapNone/>
                <wp:docPr id="310" name="Group 3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66900" cy="1819275"/>
                          <a:chOff x="0" y="0"/>
                          <a:chExt cx="1866900" cy="1819275"/>
                        </a:xfrm>
                      </wpg:grpSpPr>
                      <wps:wsp>
                        <wps:cNvPr id="294" name="Straight Connector 294"/>
                        <wps:cNvCnPr/>
                        <wps:spPr>
                          <a:xfrm>
                            <a:off x="457200" y="0"/>
                            <a:ext cx="0" cy="1819275"/>
                          </a:xfrm>
                          <a:prstGeom prst="line">
                            <a:avLst/>
                          </a:prstGeom>
                          <a:ln w="19050"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5" name="Straight Connector 295"/>
                        <wps:cNvCnPr/>
                        <wps:spPr>
                          <a:xfrm rot="16200000">
                            <a:off x="933450" y="466725"/>
                            <a:ext cx="0" cy="1866900"/>
                          </a:xfrm>
                          <a:prstGeom prst="line">
                            <a:avLst/>
                          </a:prstGeom>
                          <a:ln w="19050">
                            <a:headEnd type="arrow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10" o:spid="_x0000_s1026" style="position:absolute;margin-left:138pt;margin-top:10.1pt;width:147pt;height:143.25pt;z-index:251915264" coordsize="18669,18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">
                <v:line id="Straight Connector 294" o:spid="_x0000_s1027" style="position:absolute;visibility:visible;mso-wrap-style:square" from="4572,0" to="4572,18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wOK8UAAADcAAAADwAAAGRycy9kb3ducmV2LnhtbESPzWrDMBCE74W8g9hCLqWRa0KbuFFM&#10;MDSE3prmktsibW1ja2Us+SdvHxUKPQ4z8w2zy2fbipF6XztW8LJKQBBrZ2ouFVy+P543IHxANtg6&#10;JgU38pDvFw87zIyb+IvGcyhFhLDPUEEVQpdJ6XVFFv3KdcTR+3G9xRBlX0rT4xThtpVpkrxKizXH&#10;hQo7KirSzXmwCj7fwla7YTi1T1fZNMdCH5tio9TycT68gwg0h//wX/tkFKTbNfyeiUdA7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HwOK8UAAADcAAAADwAAAAAAAAAA&#10;AAAAAAChAgAAZHJzL2Rvd25yZXYueG1sUEsFBgAAAAAEAAQA+QAAAJMDAAAAAA==&#10;" strokecolor="black [3040]" strokeweight="1.5pt">
                  <v:stroke startarrow="open" endarrow="open"/>
                </v:line>
                <v:line id="Straight Connector 295" o:spid="_x0000_s1028" style="position:absolute;rotation:-90;visibility:visible;mso-wrap-style:square" from="9335,4666" to="9335,2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c7CsUAAADcAAAADwAAAGRycy9kb3ducmV2LnhtbESPQWvCQBSE7wX/w/IEb3Vj0DZNXcUK&#10;Sk+FRin09sg+k2D2bdjdxuTfu4VCj8PMfMOst4NpRU/ON5YVLOYJCOLS6oYrBefT4TED4QOyxtYy&#10;KRjJw3YzeVhjru2NP6kvQiUihH2OCuoQulxKX9Zk0M9tRxy9i3UGQ5SuktrhLcJNK9MkeZIGG44L&#10;NXa0r6m8Fj9GwVehXbbPsH9bps/Hw8dyzL6rUanZdNi9ggg0hP/wX/tdK0hfVvB7Jh4Bub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c7CsUAAADcAAAADwAAAAAAAAAA&#10;AAAAAAChAgAAZHJzL2Rvd25yZXYueG1sUEsFBgAAAAAEAAQA+QAAAJMDAAAAAA==&#10;" strokecolor="black [3040]" strokeweight="1.5pt">
                  <v:stroke startarrow="open" endarrow="open"/>
                </v:line>
              </v:group>
            </w:pict>
          </mc:Fallback>
        </mc:AlternateContent>
      </w: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605489" w:rsidRDefault="001C4482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  <w:r w:rsidRPr="00605489">
        <w:rPr>
          <w:rFonts w:ascii="Times New Roman" w:eastAsia="Times New Roman" w:hAnsi="Times New Roman" w:cs="Times New Roman"/>
          <w:b/>
          <w:i/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44EE0EFC" wp14:editId="7BC1C06C">
                <wp:simplePos x="0" y="0"/>
                <wp:positionH relativeFrom="column">
                  <wp:posOffset>3800475</wp:posOffset>
                </wp:positionH>
                <wp:positionV relativeFrom="paragraph">
                  <wp:posOffset>212090</wp:posOffset>
                </wp:positionV>
                <wp:extent cx="1562100" cy="304800"/>
                <wp:effectExtent l="0" t="0" r="0" b="0"/>
                <wp:wrapNone/>
                <wp:docPr id="2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6210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05489" w:rsidRPr="00605489" w:rsidRDefault="00605489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</w:pPr>
                            <w:proofErr w:type="gramStart"/>
                            <w:r w:rsidRPr="00605489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>x</w:t>
                            </w:r>
                            <w:proofErr w:type="gramEnd"/>
                            <w:r w:rsidRPr="00605489">
                              <w:rPr>
                                <w:rFonts w:ascii="Times New Roman" w:hAnsi="Times New Roman" w:cs="Times New Roman"/>
                                <w:i/>
                                <w:sz w:val="28"/>
                              </w:rPr>
                              <w:t xml:space="preserve">    </w:t>
                            </w:r>
                            <w:r w:rsidRPr="00605489">
                              <w:rPr>
                                <w:rFonts w:ascii="Times New Roman" w:hAnsi="Times New Roman" w:cs="Times New Roman"/>
                                <w:i/>
                              </w:rPr>
                              <w:t>horizontal ax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299.25pt;margin-top:16.7pt;width:123pt;height:24pt;z-index:251917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" stroked="f">
                <v:textbox>
                  <w:txbxContent>
                    <w:p w:rsidR="00605489" w:rsidRPr="00605489" w:rsidRDefault="00605489">
                      <w:pPr>
                        <w:rPr>
                          <w:rFonts w:ascii="Times New Roman" w:hAnsi="Times New Roman" w:cs="Times New Roman"/>
                          <w:i/>
                          <w:sz w:val="28"/>
                        </w:rPr>
                      </w:pPr>
                      <w:proofErr w:type="gramStart"/>
                      <w:r w:rsidRPr="00605489">
                        <w:rPr>
                          <w:rFonts w:ascii="Times New Roman" w:hAnsi="Times New Roman" w:cs="Times New Roman"/>
                          <w:i/>
                          <w:sz w:val="28"/>
                        </w:rPr>
                        <w:t>x</w:t>
                      </w:r>
                      <w:proofErr w:type="gramEnd"/>
                      <w:r w:rsidRPr="00605489">
                        <w:rPr>
                          <w:rFonts w:ascii="Times New Roman" w:hAnsi="Times New Roman" w:cs="Times New Roman"/>
                          <w:i/>
                          <w:sz w:val="28"/>
                        </w:rPr>
                        <w:t xml:space="preserve">    </w:t>
                      </w:r>
                      <w:r w:rsidRPr="00605489">
                        <w:rPr>
                          <w:rFonts w:ascii="Times New Roman" w:hAnsi="Times New Roman" w:cs="Times New Roman"/>
                          <w:i/>
                        </w:rPr>
                        <w:t>horizontal axis</w:t>
                      </w:r>
                    </w:p>
                  </w:txbxContent>
                </v:textbox>
              </v:shape>
            </w:pict>
          </mc:Fallback>
        </mc:AlternateContent>
      </w: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752560" w:rsidRDefault="00752560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752560" w:rsidRDefault="00752560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255E62" w:rsidRDefault="00255E62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1C4482" w:rsidRDefault="00236D62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2D137BD8" wp14:editId="5F82D0E7">
                <wp:simplePos x="0" y="0"/>
                <wp:positionH relativeFrom="column">
                  <wp:posOffset>-123825</wp:posOffset>
                </wp:positionH>
                <wp:positionV relativeFrom="paragraph">
                  <wp:posOffset>185107</wp:posOffset>
                </wp:positionV>
                <wp:extent cx="6972300" cy="0"/>
                <wp:effectExtent l="0" t="0" r="19050" b="19050"/>
                <wp:wrapNone/>
                <wp:docPr id="325" name="Straight Connector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72300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25" o:spid="_x0000_s1026" style="position:absolute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.75pt,14.6pt" to="539.25pt,1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" strokeweight="1.5pt"/>
            </w:pict>
          </mc:Fallback>
        </mc:AlternateContent>
      </w:r>
    </w:p>
    <w:p w:rsidR="001C4482" w:rsidRDefault="001C4482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1C4482" w:rsidRDefault="001C4482" w:rsidP="00236D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2"/>
          <w:szCs w:val="24"/>
        </w:rPr>
      </w:pPr>
      <w:r w:rsidRPr="00605489">
        <w:rPr>
          <w:rFonts w:ascii="Times New Roman" w:eastAsia="Times New Roman" w:hAnsi="Times New Roman" w:cs="Times New Roman"/>
          <w:sz w:val="32"/>
          <w:szCs w:val="24"/>
        </w:rPr>
        <w:t>Find the equation from the Table.</w:t>
      </w:r>
      <w:r w:rsidRPr="006054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6054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i/>
          <w:sz w:val="32"/>
          <w:szCs w:val="24"/>
        </w:rPr>
        <w:t xml:space="preserve">y </w:t>
      </w:r>
      <w:r w:rsidRPr="00605489">
        <w:rPr>
          <w:rFonts w:ascii="Times New Roman" w:eastAsia="Times New Roman" w:hAnsi="Times New Roman" w:cs="Times New Roman"/>
          <w:b/>
          <w:i/>
          <w:sz w:val="32"/>
          <w:szCs w:val="24"/>
        </w:rPr>
        <w:t>= change (x) + beginning.</w:t>
      </w:r>
    </w:p>
    <w:p w:rsidR="00CC07FD" w:rsidRDefault="00CC07FD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605489" w:rsidRDefault="00752560" w:rsidP="00605489">
      <w:pPr>
        <w:rPr>
          <w:rFonts w:ascii="Times New Roman" w:hAnsi="Times New Roman" w:cs="Times New Roman"/>
          <w:b/>
          <w:noProof/>
          <w:sz w:val="28"/>
        </w:rPr>
      </w:pPr>
      <w:r>
        <w:rPr>
          <w:noProof/>
        </w:rPr>
        <w:drawing>
          <wp:anchor distT="0" distB="0" distL="114300" distR="114300" simplePos="0" relativeHeight="251933696" behindDoc="1" locked="0" layoutInCell="1" allowOverlap="1" wp14:anchorId="49292DBC" wp14:editId="4BCC71B8">
            <wp:simplePos x="0" y="0"/>
            <wp:positionH relativeFrom="column">
              <wp:posOffset>2567940</wp:posOffset>
            </wp:positionH>
            <wp:positionV relativeFrom="paragraph">
              <wp:posOffset>78740</wp:posOffset>
            </wp:positionV>
            <wp:extent cx="2554605" cy="2592070"/>
            <wp:effectExtent l="0" t="0" r="0" b="0"/>
            <wp:wrapTight wrapText="bothSides">
              <wp:wrapPolygon edited="0">
                <wp:start x="0" y="0"/>
                <wp:lineTo x="0" y="21431"/>
                <wp:lineTo x="21423" y="21431"/>
                <wp:lineTo x="21423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605" cy="2592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5489">
        <w:rPr>
          <w:rFonts w:ascii="Times New Roman" w:hAnsi="Times New Roman" w:cs="Times New Roman"/>
          <w:b/>
          <w:noProof/>
          <w:sz w:val="28"/>
        </w:rPr>
        <w:t>Example 1:</w:t>
      </w:r>
    </w:p>
    <w:p w:rsidR="00BC7360" w:rsidRDefault="00E859E6" w:rsidP="00E859E6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 w:rsidRPr="00E859E6">
        <w:rPr>
          <w:rFonts w:ascii="Times New Roman" w:hAnsi="Times New Roman" w:cs="Times New Roman"/>
          <w:noProof/>
          <w:sz w:val="24"/>
          <w:szCs w:val="24"/>
        </w:rPr>
        <w:t>Graph the point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in the table.</w:t>
      </w:r>
    </w:p>
    <w:p w:rsidR="001C578A" w:rsidRPr="00E859E6" w:rsidRDefault="001C578A" w:rsidP="00E859E6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 w:rsidRPr="00214673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32672" behindDoc="1" locked="0" layoutInCell="1" allowOverlap="1" wp14:anchorId="29450CF5" wp14:editId="590EE460">
                <wp:simplePos x="0" y="0"/>
                <wp:positionH relativeFrom="column">
                  <wp:posOffset>247650</wp:posOffset>
                </wp:positionH>
                <wp:positionV relativeFrom="paragraph">
                  <wp:posOffset>247650</wp:posOffset>
                </wp:positionV>
                <wp:extent cx="571500" cy="1676400"/>
                <wp:effectExtent l="0" t="0" r="0" b="0"/>
                <wp:wrapTight wrapText="bothSides">
                  <wp:wrapPolygon edited="0">
                    <wp:start x="0" y="0"/>
                    <wp:lineTo x="0" y="21355"/>
                    <wp:lineTo x="20880" y="21355"/>
                    <wp:lineTo x="20880" y="0"/>
                    <wp:lineTo x="0" y="0"/>
                  </wp:wrapPolygon>
                </wp:wrapTight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462"/>
                              <w:gridCol w:w="441"/>
                            </w:tblGrid>
                            <w:tr w:rsidR="00214673" w:rsidRPr="00214673" w:rsidTr="00A94B04">
                              <w:trPr>
                                <w:trHeight w:val="430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214673" w:rsidRPr="00214673" w:rsidRDefault="0021467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214673" w:rsidRPr="00214673" w:rsidRDefault="0021467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214673" w:rsidRPr="00214673" w:rsidTr="00A94B04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214673" w:rsidRPr="00214673" w:rsidRDefault="0021467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214673" w:rsidRPr="00214673" w:rsidRDefault="0021467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214673" w:rsidRPr="00214673" w:rsidTr="00A94B04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214673" w:rsidRPr="00214673" w:rsidRDefault="0021467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214673" w:rsidRPr="00214673" w:rsidRDefault="0021467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214673" w:rsidRPr="00214673" w:rsidTr="00A94B04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214673" w:rsidRPr="00214673" w:rsidRDefault="0021467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214673" w:rsidRPr="00214673" w:rsidRDefault="0021467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1C578A" w:rsidRPr="00214673" w:rsidTr="001C578A">
                              <w:trPr>
                                <w:trHeight w:val="39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1C578A" w:rsidRPr="00214673" w:rsidRDefault="001C578A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1C578A" w:rsidRPr="00214673" w:rsidRDefault="001C578A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214673" w:rsidRPr="00214673" w:rsidTr="00A94B04">
                              <w:trPr>
                                <w:trHeight w:val="39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214673" w:rsidRPr="00214673" w:rsidRDefault="001C578A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214673" w:rsidRPr="00214673" w:rsidRDefault="001C578A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</w:tr>
                          </w:tbl>
                          <w:p w:rsidR="00214673" w:rsidRDefault="00214673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margin-left:19.5pt;margin-top:19.5pt;width:45pt;height:132pt;z-index:-251383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" stroked="f">
                <v:textbox>
                  <w:txbxContent>
                    <w:tbl>
                      <w:tblPr>
                        <w:tblStyle w:val="TableGrid"/>
                        <w:tblW w:w="903" w:type="dxa"/>
                        <w:tblLook w:val="04A0" w:firstRow="1" w:lastRow="0" w:firstColumn="1" w:lastColumn="0" w:noHBand="0" w:noVBand="1"/>
                      </w:tblPr>
                      <w:tblGrid>
                        <w:gridCol w:w="462"/>
                        <w:gridCol w:w="441"/>
                      </w:tblGrid>
                      <w:tr w:rsidR="00214673" w:rsidRPr="00214673" w:rsidTr="00A94B04">
                        <w:trPr>
                          <w:trHeight w:val="430"/>
                        </w:trPr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214673" w:rsidRPr="00214673" w:rsidRDefault="0021467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214673" w:rsidRPr="00214673" w:rsidRDefault="0021467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c>
                      </w:tr>
                      <w:tr w:rsidR="00214673" w:rsidRPr="00214673" w:rsidTr="00A94B04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214673" w:rsidRPr="00214673" w:rsidRDefault="0021467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214673" w:rsidRPr="00214673" w:rsidRDefault="0021467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</w:tr>
                      <w:tr w:rsidR="00214673" w:rsidRPr="00214673" w:rsidTr="00A94B04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214673" w:rsidRPr="00214673" w:rsidRDefault="0021467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214673" w:rsidRPr="00214673" w:rsidRDefault="0021467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</w:tr>
                      <w:tr w:rsidR="00214673" w:rsidRPr="00214673" w:rsidTr="00A94B04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214673" w:rsidRPr="00214673" w:rsidRDefault="0021467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214673" w:rsidRPr="00214673" w:rsidRDefault="0021467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</w:tr>
                      <w:tr w:rsidR="001C578A" w:rsidRPr="00214673" w:rsidTr="001C578A">
                        <w:trPr>
                          <w:trHeight w:val="39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1C578A" w:rsidRPr="00214673" w:rsidRDefault="001C578A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1C578A" w:rsidRPr="00214673" w:rsidRDefault="001C578A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</w:tr>
                      <w:tr w:rsidR="00214673" w:rsidRPr="00214673" w:rsidTr="00A94B04">
                        <w:trPr>
                          <w:trHeight w:val="39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214673" w:rsidRPr="00214673" w:rsidRDefault="001C578A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214673" w:rsidRPr="00214673" w:rsidRDefault="001C578A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</w:tr>
                    </w:tbl>
                    <w:p w:rsidR="00214673" w:rsidRDefault="00214673"/>
                  </w:txbxContent>
                </v:textbox>
                <w10:wrap type="tight"/>
              </v:shape>
            </w:pict>
          </mc:Fallback>
        </mc:AlternateContent>
      </w:r>
    </w:p>
    <w:p w:rsidR="00E859E6" w:rsidRPr="00A66CB3" w:rsidRDefault="00E859E6" w:rsidP="00605489">
      <w:pPr>
        <w:rPr>
          <w:rFonts w:ascii="Times New Roman" w:hAnsi="Times New Roman" w:cs="Times New Roman"/>
          <w:b/>
          <w:noProof/>
          <w:sz w:val="28"/>
        </w:rPr>
      </w:pP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CC07FD" w:rsidRDefault="00CC07FD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C07FD" w:rsidRDefault="00CC07FD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C07FD" w:rsidRDefault="00CC07FD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05489" w:rsidRDefault="00605489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C07FD" w:rsidRDefault="00CC07FD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C07FD" w:rsidRDefault="00CC07FD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CC07FD" w:rsidRDefault="00CC07FD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578A" w:rsidRDefault="001C578A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578A" w:rsidRDefault="001C578A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05489" w:rsidRPr="00AC3B7D" w:rsidRDefault="00605489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 w:rsidRPr="00AC3B7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 ________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B1C2C">
        <w:rPr>
          <w:position w:val="-30"/>
        </w:rPr>
        <w:object w:dxaOrig="1840" w:dyaOrig="680">
          <v:shape id="_x0000_i1027" type="#_x0000_t75" style="width:92pt;height:34pt" o:ole="">
            <v:imagedata r:id="rId10" o:title=""/>
          </v:shape>
          <o:OLEObject Type="Embed" ProgID="Equation.DSMT4" ShapeID="_x0000_i1027" DrawAspect="Content" ObjectID="_1353841776" r:id="rId11"/>
        </w:object>
      </w:r>
    </w:p>
    <w:p w:rsidR="00605489" w:rsidRPr="00AC3B7D" w:rsidRDefault="00605489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05489" w:rsidRPr="00AC3B7D" w:rsidRDefault="00E859E6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does the pattern touch the </w:t>
      </w:r>
      <w:r w:rsidRPr="00E859E6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- axis</w:t>
      </w:r>
      <w:r w:rsidR="00605489" w:rsidRPr="00AC3B7D">
        <w:rPr>
          <w:rFonts w:ascii="Times New Roman" w:hAnsi="Times New Roman" w:cs="Times New Roman"/>
          <w:sz w:val="24"/>
          <w:szCs w:val="24"/>
        </w:rPr>
        <w:t xml:space="preserve"> - step </w:t>
      </w:r>
      <w:proofErr w:type="gramStart"/>
      <w:r w:rsidR="00605489"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="00605489"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="00605489"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="00605489"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="00605489"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="00605489" w:rsidRPr="00AC3B7D">
        <w:rPr>
          <w:rFonts w:ascii="Times New Roman" w:hAnsi="Times New Roman" w:cs="Times New Roman"/>
          <w:sz w:val="24"/>
          <w:szCs w:val="24"/>
        </w:rPr>
        <w:t>?  ________</w:t>
      </w:r>
    </w:p>
    <w:p w:rsidR="00605489" w:rsidRPr="00AC3B7D" w:rsidRDefault="00605489" w:rsidP="006054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05489" w:rsidRP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BC7360" w:rsidRDefault="00796FFD" w:rsidP="00BC7360">
      <w:pPr>
        <w:rPr>
          <w:rFonts w:ascii="Times New Roman" w:hAnsi="Times New Roman" w:cs="Times New Roman"/>
          <w:b/>
          <w:noProof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936768" behindDoc="1" locked="0" layoutInCell="1" allowOverlap="1" wp14:anchorId="6A47EB1A" wp14:editId="64134120">
            <wp:simplePos x="0" y="0"/>
            <wp:positionH relativeFrom="column">
              <wp:posOffset>2487295</wp:posOffset>
            </wp:positionH>
            <wp:positionV relativeFrom="paragraph">
              <wp:posOffset>-208915</wp:posOffset>
            </wp:positionV>
            <wp:extent cx="2796540" cy="2837180"/>
            <wp:effectExtent l="0" t="0" r="3810" b="1270"/>
            <wp:wrapTight wrapText="bothSides">
              <wp:wrapPolygon edited="0">
                <wp:start x="0" y="0"/>
                <wp:lineTo x="0" y="21465"/>
                <wp:lineTo x="21482" y="21465"/>
                <wp:lineTo x="21482" y="0"/>
                <wp:lineTo x="0" y="0"/>
              </wp:wrapPolygon>
            </wp:wrapTight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6540" cy="2837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7360">
        <w:rPr>
          <w:rFonts w:ascii="Times New Roman" w:hAnsi="Times New Roman" w:cs="Times New Roman"/>
          <w:b/>
          <w:noProof/>
          <w:sz w:val="28"/>
        </w:rPr>
        <w:t>Example 2:</w:t>
      </w:r>
    </w:p>
    <w:p w:rsidR="00BC7360" w:rsidRDefault="00BC7360" w:rsidP="00BC7360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 w:rsidRPr="00E859E6">
        <w:rPr>
          <w:rFonts w:ascii="Times New Roman" w:hAnsi="Times New Roman" w:cs="Times New Roman"/>
          <w:noProof/>
          <w:sz w:val="24"/>
          <w:szCs w:val="24"/>
        </w:rPr>
        <w:t>Graph the point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in the table.</w:t>
      </w:r>
    </w:p>
    <w:p w:rsidR="001C4482" w:rsidRPr="00A66CB3" w:rsidRDefault="001C4482" w:rsidP="001C4482">
      <w:pPr>
        <w:rPr>
          <w:rFonts w:ascii="Times New Roman" w:hAnsi="Times New Roman" w:cs="Times New Roman"/>
          <w:b/>
          <w:noProof/>
          <w:sz w:val="28"/>
        </w:rPr>
      </w:pPr>
      <w:r w:rsidRPr="00214673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35744" behindDoc="1" locked="0" layoutInCell="1" allowOverlap="1" wp14:anchorId="51B64C0E" wp14:editId="59909059">
                <wp:simplePos x="0" y="0"/>
                <wp:positionH relativeFrom="column">
                  <wp:posOffset>247650</wp:posOffset>
                </wp:positionH>
                <wp:positionV relativeFrom="paragraph">
                  <wp:posOffset>247650</wp:posOffset>
                </wp:positionV>
                <wp:extent cx="571500" cy="1676400"/>
                <wp:effectExtent l="0" t="0" r="0" b="0"/>
                <wp:wrapTight wrapText="bothSides">
                  <wp:wrapPolygon edited="0">
                    <wp:start x="0" y="0"/>
                    <wp:lineTo x="0" y="21355"/>
                    <wp:lineTo x="20880" y="21355"/>
                    <wp:lineTo x="20880" y="0"/>
                    <wp:lineTo x="0" y="0"/>
                  </wp:wrapPolygon>
                </wp:wrapTight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903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462"/>
                              <w:gridCol w:w="441"/>
                            </w:tblGrid>
                            <w:tr w:rsidR="001C4482" w:rsidRPr="00214673" w:rsidTr="00A94B04">
                              <w:trPr>
                                <w:trHeight w:val="430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1C4482" w:rsidRPr="00214673" w:rsidTr="00A94B04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1C4482" w:rsidRPr="00214673" w:rsidTr="00A94B04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1C4482" w:rsidRPr="00214673" w:rsidTr="00A94B04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</w:tr>
                            <w:tr w:rsidR="001C4482" w:rsidRPr="00214673" w:rsidTr="001C578A">
                              <w:trPr>
                                <w:trHeight w:val="39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1C4482" w:rsidRPr="00214673" w:rsidTr="00A94B04">
                              <w:trPr>
                                <w:trHeight w:val="39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1C4482" w:rsidRPr="00214673" w:rsidRDefault="001C4482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</w:tr>
                          </w:tbl>
                          <w:p w:rsidR="001C4482" w:rsidRDefault="001C4482" w:rsidP="001C448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9.5pt;margin-top:19.5pt;width:45pt;height:132pt;z-index:-25138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" stroked="f">
                <v:textbox>
                  <w:txbxContent>
                    <w:tbl>
                      <w:tblPr>
                        <w:tblStyle w:val="TableGrid"/>
                        <w:tblW w:w="903" w:type="dxa"/>
                        <w:tblLook w:val="04A0" w:firstRow="1" w:lastRow="0" w:firstColumn="1" w:lastColumn="0" w:noHBand="0" w:noVBand="1"/>
                      </w:tblPr>
                      <w:tblGrid>
                        <w:gridCol w:w="462"/>
                        <w:gridCol w:w="441"/>
                      </w:tblGrid>
                      <w:tr w:rsidR="001C4482" w:rsidRPr="00214673" w:rsidTr="00A94B04">
                        <w:trPr>
                          <w:trHeight w:val="430"/>
                        </w:trPr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c>
                      </w:tr>
                      <w:tr w:rsidR="001C4482" w:rsidRPr="00214673" w:rsidTr="00A94B04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</w:tr>
                      <w:tr w:rsidR="001C4482" w:rsidRPr="00214673" w:rsidTr="00A94B04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</w:tr>
                      <w:tr w:rsidR="001C4482" w:rsidRPr="00214673" w:rsidTr="00A94B04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</w:tr>
                      <w:tr w:rsidR="001C4482" w:rsidRPr="00214673" w:rsidTr="001C578A">
                        <w:trPr>
                          <w:trHeight w:val="39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</w:tr>
                      <w:tr w:rsidR="001C4482" w:rsidRPr="00214673" w:rsidTr="00A94B04">
                        <w:trPr>
                          <w:trHeight w:val="39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1C4482" w:rsidRPr="00214673" w:rsidRDefault="001C4482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</w:tr>
                    </w:tbl>
                    <w:p w:rsidR="001C4482" w:rsidRDefault="001C4482" w:rsidP="001C4482"/>
                  </w:txbxContent>
                </v:textbox>
                <w10:wrap type="tight"/>
              </v:shape>
            </w:pict>
          </mc:Fallback>
        </mc:AlternateContent>
      </w:r>
    </w:p>
    <w:p w:rsidR="001C4482" w:rsidRDefault="001C4482" w:rsidP="001C4482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1C4482" w:rsidRDefault="001C4482" w:rsidP="001C44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4482" w:rsidRDefault="001C4482" w:rsidP="001C44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4482" w:rsidRDefault="001C4482" w:rsidP="001C44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4482" w:rsidRDefault="001C4482" w:rsidP="001C44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4482" w:rsidRDefault="001C4482" w:rsidP="001C44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4482" w:rsidRDefault="001C4482" w:rsidP="001C44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4482" w:rsidRDefault="001C4482" w:rsidP="001C44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4482" w:rsidRDefault="001C4482" w:rsidP="001C44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C4482" w:rsidRDefault="001C4482" w:rsidP="001C448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Pr="00AC3B7D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 w:rsidRPr="00AC3B7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 ________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B1C2C">
        <w:rPr>
          <w:position w:val="-30"/>
        </w:rPr>
        <w:object w:dxaOrig="1840" w:dyaOrig="680">
          <v:shape id="_x0000_i1028" type="#_x0000_t75" style="width:92pt;height:34pt" o:ole="">
            <v:imagedata r:id="rId10" o:title=""/>
          </v:shape>
          <o:OLEObject Type="Embed" ProgID="Equation.DSMT4" ShapeID="_x0000_i1028" DrawAspect="Content" ObjectID="_1353841777" r:id="rId12"/>
        </w:object>
      </w:r>
    </w:p>
    <w:p w:rsidR="00BC7360" w:rsidRPr="00AC3B7D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Pr="00AC3B7D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does the pattern touch the </w:t>
      </w:r>
      <w:r w:rsidRPr="00E859E6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- axis</w:t>
      </w:r>
      <w:r w:rsidRPr="00AC3B7D">
        <w:rPr>
          <w:rFonts w:ascii="Times New Roman" w:hAnsi="Times New Roman" w:cs="Times New Roman"/>
          <w:sz w:val="24"/>
          <w:szCs w:val="24"/>
        </w:rPr>
        <w:t xml:space="preserve">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>?  ________</w:t>
      </w:r>
    </w:p>
    <w:p w:rsidR="00BC7360" w:rsidRPr="00AC3B7D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Pr="00605489" w:rsidRDefault="00BC7360" w:rsidP="00BC736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1C4482" w:rsidRDefault="001C4482" w:rsidP="001C4482">
      <w:pPr>
        <w:spacing w:after="0" w:line="300" w:lineRule="auto"/>
        <w:ind w:firstLine="720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</w:p>
    <w:p w:rsidR="00BC7360" w:rsidRPr="00605489" w:rsidRDefault="00796FFD" w:rsidP="001C4482">
      <w:pPr>
        <w:spacing w:after="0" w:line="300" w:lineRule="auto"/>
        <w:ind w:firstLine="720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520F8C2E" wp14:editId="39819142">
                <wp:simplePos x="0" y="0"/>
                <wp:positionH relativeFrom="column">
                  <wp:posOffset>-276225</wp:posOffset>
                </wp:positionH>
                <wp:positionV relativeFrom="paragraph">
                  <wp:posOffset>1270</wp:posOffset>
                </wp:positionV>
                <wp:extent cx="6972300" cy="0"/>
                <wp:effectExtent l="0" t="0" r="19050" b="19050"/>
                <wp:wrapNone/>
                <wp:docPr id="318" name="Straight Connector 3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72300" cy="0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18" o:spid="_x0000_s1026" style="position:absolute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1.75pt,.1pt" to="527.2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" strokecolor="black [3040]" strokeweight="1.5pt"/>
            </w:pict>
          </mc:Fallback>
        </mc:AlternateContent>
      </w:r>
    </w:p>
    <w:p w:rsidR="00BC7360" w:rsidRDefault="00752560" w:rsidP="00BC7360">
      <w:pPr>
        <w:rPr>
          <w:rFonts w:ascii="Times New Roman" w:hAnsi="Times New Roman" w:cs="Times New Roman"/>
          <w:b/>
          <w:noProof/>
          <w:sz w:val="28"/>
        </w:rPr>
      </w:pPr>
      <w:r>
        <w:rPr>
          <w:noProof/>
        </w:rPr>
        <w:drawing>
          <wp:anchor distT="0" distB="0" distL="114300" distR="114300" simplePos="0" relativeHeight="251939840" behindDoc="1" locked="0" layoutInCell="1" allowOverlap="1" wp14:anchorId="77DE1E2E" wp14:editId="1F38B530">
            <wp:simplePos x="0" y="0"/>
            <wp:positionH relativeFrom="column">
              <wp:posOffset>2097405</wp:posOffset>
            </wp:positionH>
            <wp:positionV relativeFrom="paragraph">
              <wp:posOffset>66040</wp:posOffset>
            </wp:positionV>
            <wp:extent cx="2124075" cy="2576195"/>
            <wp:effectExtent l="0" t="0" r="9525" b="0"/>
            <wp:wrapTight wrapText="bothSides">
              <wp:wrapPolygon edited="0">
                <wp:start x="0" y="0"/>
                <wp:lineTo x="0" y="21403"/>
                <wp:lineTo x="21503" y="21403"/>
                <wp:lineTo x="21503" y="0"/>
                <wp:lineTo x="0" y="0"/>
              </wp:wrapPolygon>
            </wp:wrapTight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576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7360">
        <w:rPr>
          <w:rFonts w:ascii="Times New Roman" w:hAnsi="Times New Roman" w:cs="Times New Roman"/>
          <w:b/>
          <w:noProof/>
          <w:sz w:val="28"/>
        </w:rPr>
        <w:t>Example 3:</w:t>
      </w:r>
    </w:p>
    <w:p w:rsidR="00BC7360" w:rsidRDefault="00BC7360" w:rsidP="00BC7360">
      <w:pPr>
        <w:pStyle w:val="NoSpacing"/>
        <w:rPr>
          <w:rFonts w:ascii="Times New Roman" w:hAnsi="Times New Roman" w:cs="Times New Roman"/>
          <w:noProof/>
          <w:sz w:val="24"/>
          <w:szCs w:val="24"/>
        </w:rPr>
      </w:pPr>
      <w:r w:rsidRPr="00E859E6">
        <w:rPr>
          <w:rFonts w:ascii="Times New Roman" w:hAnsi="Times New Roman" w:cs="Times New Roman"/>
          <w:noProof/>
          <w:sz w:val="24"/>
          <w:szCs w:val="24"/>
        </w:rPr>
        <w:t>Graph the points</w:t>
      </w:r>
      <w:r>
        <w:rPr>
          <w:rFonts w:ascii="Times New Roman" w:hAnsi="Times New Roman" w:cs="Times New Roman"/>
          <w:noProof/>
          <w:sz w:val="24"/>
          <w:szCs w:val="24"/>
        </w:rPr>
        <w:t xml:space="preserve"> in the table.</w:t>
      </w:r>
    </w:p>
    <w:p w:rsidR="00BC7360" w:rsidRPr="00A66CB3" w:rsidRDefault="00BC7360" w:rsidP="00BC7360">
      <w:pPr>
        <w:rPr>
          <w:rFonts w:ascii="Times New Roman" w:hAnsi="Times New Roman" w:cs="Times New Roman"/>
          <w:b/>
          <w:noProof/>
          <w:sz w:val="28"/>
        </w:rPr>
      </w:pPr>
      <w:r w:rsidRPr="00214673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38816" behindDoc="1" locked="0" layoutInCell="1" allowOverlap="1" wp14:anchorId="2A99E536" wp14:editId="6CFB1737">
                <wp:simplePos x="0" y="0"/>
                <wp:positionH relativeFrom="column">
                  <wp:posOffset>247650</wp:posOffset>
                </wp:positionH>
                <wp:positionV relativeFrom="paragraph">
                  <wp:posOffset>247015</wp:posOffset>
                </wp:positionV>
                <wp:extent cx="771525" cy="1676400"/>
                <wp:effectExtent l="0" t="0" r="9525" b="0"/>
                <wp:wrapTight wrapText="bothSides">
                  <wp:wrapPolygon edited="0">
                    <wp:start x="0" y="0"/>
                    <wp:lineTo x="0" y="21355"/>
                    <wp:lineTo x="21333" y="21355"/>
                    <wp:lineTo x="21333" y="0"/>
                    <wp:lineTo x="0" y="0"/>
                  </wp:wrapPolygon>
                </wp:wrapTight>
                <wp:docPr id="3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50"/>
                              <w:gridCol w:w="496"/>
                            </w:tblGrid>
                            <w:tr w:rsidR="00BC7360" w:rsidRPr="00214673" w:rsidTr="00796FFD">
                              <w:trPr>
                                <w:trHeight w:val="430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BC7360" w:rsidRPr="00214673" w:rsidRDefault="00BC7360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BC7360" w:rsidRPr="00214673" w:rsidRDefault="00BC7360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BC7360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BC7360" w:rsidRPr="00214673" w:rsidRDefault="00BC7360" w:rsidP="00BC7360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BC7360" w:rsidRPr="00214673" w:rsidRDefault="00BC7360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BC7360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BC7360" w:rsidRPr="00214673" w:rsidRDefault="00BC7360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BC7360" w:rsidRPr="00214673" w:rsidRDefault="00BC7360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BC7360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BC7360" w:rsidRPr="00214673" w:rsidRDefault="00BC7360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BC7360" w:rsidRPr="00214673" w:rsidRDefault="00BC7360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</w:tr>
                            <w:tr w:rsidR="00BC7360" w:rsidRPr="00214673" w:rsidTr="00796FFD">
                              <w:trPr>
                                <w:trHeight w:val="39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BC7360" w:rsidRPr="00214673" w:rsidRDefault="00BC7360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BC7360" w:rsidRPr="00214673" w:rsidRDefault="00BC7360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0</w:t>
                                  </w:r>
                                </w:p>
                              </w:tc>
                            </w:tr>
                          </w:tbl>
                          <w:p w:rsidR="00BC7360" w:rsidRDefault="00BC7360" w:rsidP="00BC736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9.5pt;margin-top:19.45pt;width:60.75pt;height:132pt;z-index:-251377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50"/>
                        <w:gridCol w:w="496"/>
                      </w:tblGrid>
                      <w:tr w:rsidR="00BC7360" w:rsidRPr="00214673" w:rsidTr="00796FFD">
                        <w:trPr>
                          <w:trHeight w:val="430"/>
                        </w:trPr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BC7360" w:rsidRPr="00214673" w:rsidRDefault="00BC7360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BC7360" w:rsidRPr="00214673" w:rsidRDefault="00BC7360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c>
                      </w:tr>
                      <w:tr w:rsidR="00BC7360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BC7360" w:rsidRPr="00214673" w:rsidRDefault="00BC7360" w:rsidP="00BC7360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BC7360" w:rsidRPr="00214673" w:rsidRDefault="00BC7360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</w:tr>
                      <w:tr w:rsidR="00BC7360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BC7360" w:rsidRPr="00214673" w:rsidRDefault="00BC7360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BC7360" w:rsidRPr="00214673" w:rsidRDefault="00BC7360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</w:tr>
                      <w:tr w:rsidR="00BC7360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BC7360" w:rsidRPr="00214673" w:rsidRDefault="00BC7360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BC7360" w:rsidRPr="00214673" w:rsidRDefault="00BC7360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</w:tr>
                      <w:tr w:rsidR="00BC7360" w:rsidRPr="00214673" w:rsidTr="00796FFD">
                        <w:trPr>
                          <w:trHeight w:val="39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BC7360" w:rsidRPr="00214673" w:rsidRDefault="00BC7360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BC7360" w:rsidRPr="00214673" w:rsidRDefault="00BC7360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0</w:t>
                            </w:r>
                          </w:p>
                        </w:tc>
                      </w:tr>
                    </w:tbl>
                    <w:p w:rsidR="00BC7360" w:rsidRDefault="00BC7360" w:rsidP="00BC7360"/>
                  </w:txbxContent>
                </v:textbox>
                <w10:wrap type="tight"/>
              </v:shape>
            </w:pict>
          </mc:Fallback>
        </mc:AlternateContent>
      </w:r>
    </w:p>
    <w:p w:rsidR="00BC7360" w:rsidRDefault="00BC7360" w:rsidP="00BC7360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Pr="00AC3B7D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 w:rsidRPr="00AC3B7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 ________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B1C2C">
        <w:rPr>
          <w:position w:val="-30"/>
        </w:rPr>
        <w:object w:dxaOrig="1840" w:dyaOrig="680">
          <v:shape id="_x0000_i1029" type="#_x0000_t75" style="width:92pt;height:34pt" o:ole="">
            <v:imagedata r:id="rId10" o:title=""/>
          </v:shape>
          <o:OLEObject Type="Embed" ProgID="Equation.DSMT4" ShapeID="_x0000_i1029" DrawAspect="Content" ObjectID="_1353841778" r:id="rId14"/>
        </w:object>
      </w:r>
    </w:p>
    <w:p w:rsidR="00BC7360" w:rsidRPr="00AC3B7D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Pr="00AC3B7D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does the pattern touch the </w:t>
      </w:r>
      <w:r w:rsidRPr="00E859E6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- axis</w:t>
      </w:r>
      <w:r w:rsidRPr="00AC3B7D">
        <w:rPr>
          <w:rFonts w:ascii="Times New Roman" w:hAnsi="Times New Roman" w:cs="Times New Roman"/>
          <w:sz w:val="24"/>
          <w:szCs w:val="24"/>
        </w:rPr>
        <w:t xml:space="preserve">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>?  ________</w:t>
      </w:r>
    </w:p>
    <w:p w:rsidR="00BC7360" w:rsidRPr="00AC3B7D" w:rsidRDefault="00BC7360" w:rsidP="00BC736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C7360" w:rsidRPr="00605489" w:rsidRDefault="00BC7360" w:rsidP="00BC736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CC07FD" w:rsidRDefault="00CC07FD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CC07FD" w:rsidRDefault="00CC07FD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796FFD" w:rsidRDefault="00752560" w:rsidP="00796FFD">
      <w:pPr>
        <w:rPr>
          <w:rFonts w:ascii="Times New Roman" w:hAnsi="Times New Roman" w:cs="Times New Roman"/>
          <w:b/>
          <w:noProof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952128" behindDoc="1" locked="0" layoutInCell="1" allowOverlap="1" wp14:anchorId="0A5868E9" wp14:editId="7CBD6D63">
            <wp:simplePos x="0" y="0"/>
            <wp:positionH relativeFrom="column">
              <wp:posOffset>1990090</wp:posOffset>
            </wp:positionH>
            <wp:positionV relativeFrom="paragraph">
              <wp:posOffset>-27305</wp:posOffset>
            </wp:positionV>
            <wp:extent cx="4166235" cy="2930525"/>
            <wp:effectExtent l="0" t="0" r="5715" b="3175"/>
            <wp:wrapTight wrapText="bothSides">
              <wp:wrapPolygon edited="0">
                <wp:start x="0" y="0"/>
                <wp:lineTo x="0" y="21483"/>
                <wp:lineTo x="21531" y="21483"/>
                <wp:lineTo x="21531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6235" cy="293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96FFD">
        <w:rPr>
          <w:rFonts w:ascii="Times New Roman" w:hAnsi="Times New Roman" w:cs="Times New Roman"/>
          <w:b/>
          <w:noProof/>
          <w:sz w:val="28"/>
        </w:rPr>
        <w:t>Example 4:</w:t>
      </w:r>
    </w:p>
    <w:p w:rsidR="00796FFD" w:rsidRPr="00A66CB3" w:rsidRDefault="00796FFD" w:rsidP="00796FFD">
      <w:pPr>
        <w:rPr>
          <w:rFonts w:ascii="Times New Roman" w:hAnsi="Times New Roman" w:cs="Times New Roman"/>
          <w:b/>
          <w:noProof/>
          <w:sz w:val="28"/>
        </w:rPr>
      </w:pPr>
      <w:r w:rsidRPr="00214673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42912" behindDoc="1" locked="0" layoutInCell="1" allowOverlap="1" wp14:anchorId="1A753877" wp14:editId="1E03F46A">
                <wp:simplePos x="0" y="0"/>
                <wp:positionH relativeFrom="column">
                  <wp:posOffset>247650</wp:posOffset>
                </wp:positionH>
                <wp:positionV relativeFrom="paragraph">
                  <wp:posOffset>247015</wp:posOffset>
                </wp:positionV>
                <wp:extent cx="771525" cy="1676400"/>
                <wp:effectExtent l="0" t="0" r="9525" b="0"/>
                <wp:wrapTight wrapText="bothSides">
                  <wp:wrapPolygon edited="0">
                    <wp:start x="0" y="0"/>
                    <wp:lineTo x="0" y="21355"/>
                    <wp:lineTo x="21333" y="21355"/>
                    <wp:lineTo x="21333" y="0"/>
                    <wp:lineTo x="0" y="0"/>
                  </wp:wrapPolygon>
                </wp:wrapTight>
                <wp:docPr id="3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96"/>
                              <w:gridCol w:w="359"/>
                            </w:tblGrid>
                            <w:tr w:rsidR="00796FFD" w:rsidRPr="00214673" w:rsidTr="00796FFD">
                              <w:trPr>
                                <w:trHeight w:val="430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796FFD" w:rsidRPr="00214673" w:rsidRDefault="00796FFD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796FFD" w:rsidRPr="00214673" w:rsidRDefault="00796FFD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796FFD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796FFD" w:rsidRPr="00214673" w:rsidRDefault="00E97913" w:rsidP="00796FF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796FFD" w:rsidRPr="00214673" w:rsidRDefault="00E9791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796FFD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796FFD" w:rsidRPr="00214673" w:rsidRDefault="00E9791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796FFD" w:rsidRPr="00214673" w:rsidRDefault="00E9791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796FFD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796FFD" w:rsidRDefault="00E9791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796FFD" w:rsidRDefault="00E9791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796FFD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796FFD" w:rsidRPr="00214673" w:rsidRDefault="00E9791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796FFD" w:rsidRPr="00214673" w:rsidRDefault="00E9791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</w:tr>
                            <w:tr w:rsidR="00796FFD" w:rsidRPr="00214673" w:rsidTr="00796FFD">
                              <w:trPr>
                                <w:trHeight w:val="39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796FFD" w:rsidRPr="00214673" w:rsidRDefault="00E9791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796FFD" w:rsidRPr="00214673" w:rsidRDefault="00E97913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</w:tr>
                          </w:tbl>
                          <w:p w:rsidR="00796FFD" w:rsidRDefault="00796FFD" w:rsidP="00796FF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19.5pt;margin-top:19.45pt;width:60.75pt;height:132pt;z-index:-251373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96"/>
                        <w:gridCol w:w="359"/>
                      </w:tblGrid>
                      <w:tr w:rsidR="00796FFD" w:rsidRPr="00214673" w:rsidTr="00796FFD">
                        <w:trPr>
                          <w:trHeight w:val="430"/>
                        </w:trPr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796FFD" w:rsidRPr="00214673" w:rsidRDefault="00796FFD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796FFD" w:rsidRPr="00214673" w:rsidRDefault="00796FFD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c>
                      </w:tr>
                      <w:tr w:rsidR="00796FFD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796FFD" w:rsidRPr="00214673" w:rsidRDefault="00E97913" w:rsidP="00796FF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796FFD" w:rsidRPr="00214673" w:rsidRDefault="00E9791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8</w:t>
                            </w:r>
                          </w:p>
                        </w:tc>
                      </w:tr>
                      <w:tr w:rsidR="00796FFD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796FFD" w:rsidRPr="00214673" w:rsidRDefault="00E9791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796FFD" w:rsidRPr="00214673" w:rsidRDefault="00E9791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</w:tr>
                      <w:tr w:rsidR="00796FFD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796FFD" w:rsidRDefault="00E9791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796FFD" w:rsidRDefault="00E9791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</w:tr>
                      <w:tr w:rsidR="00796FFD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796FFD" w:rsidRPr="00214673" w:rsidRDefault="00E9791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796FFD" w:rsidRPr="00214673" w:rsidRDefault="00E9791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</w:tr>
                      <w:tr w:rsidR="00796FFD" w:rsidRPr="00214673" w:rsidTr="00796FFD">
                        <w:trPr>
                          <w:trHeight w:val="39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796FFD" w:rsidRPr="00214673" w:rsidRDefault="00E9791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796FFD" w:rsidRPr="00214673" w:rsidRDefault="00E97913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</w:tr>
                    </w:tbl>
                    <w:p w:rsidR="00796FFD" w:rsidRDefault="00796FFD" w:rsidP="00796FFD"/>
                  </w:txbxContent>
                </v:textbox>
                <w10:wrap type="tight"/>
              </v:shape>
            </w:pict>
          </mc:Fallback>
        </mc:AlternateContent>
      </w:r>
    </w:p>
    <w:p w:rsidR="00796FFD" w:rsidRDefault="00796FFD" w:rsidP="00796FFD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796FF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Pr="00AC3B7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Default="00796FFD" w:rsidP="00796FF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96FF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D7D1C" w:rsidRDefault="004D7D1C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D7D1C" w:rsidRDefault="004D7D1C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Pr="00AC3B7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How is the pattern changing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r w:rsidRPr="00FD179D">
        <w:rPr>
          <w:rFonts w:ascii="Times New Roman" w:hAnsi="Times New Roman" w:cs="Times New Roman"/>
          <w:b/>
          <w:i/>
          <w:sz w:val="28"/>
          <w:szCs w:val="24"/>
        </w:rPr>
        <w:t>m</w:t>
      </w:r>
      <w:proofErr w:type="gramStart"/>
      <w:r w:rsidRPr="00FD179D">
        <w:rPr>
          <w:rFonts w:ascii="Times New Roman" w:hAnsi="Times New Roman" w:cs="Times New Roman"/>
          <w:b/>
          <w:sz w:val="28"/>
          <w:szCs w:val="24"/>
        </w:rPr>
        <w:t xml:space="preserve">) </w:t>
      </w:r>
      <w:r w:rsidRPr="00AC3B7D">
        <w:rPr>
          <w:rFonts w:ascii="Times New Roman" w:hAnsi="Times New Roman" w:cs="Times New Roman"/>
          <w:sz w:val="24"/>
          <w:szCs w:val="24"/>
        </w:rPr>
        <w:t>?</w:t>
      </w:r>
      <w:proofErr w:type="gramEnd"/>
      <w:r w:rsidRPr="00AC3B7D">
        <w:rPr>
          <w:rFonts w:ascii="Times New Roman" w:hAnsi="Times New Roman" w:cs="Times New Roman"/>
          <w:sz w:val="24"/>
          <w:szCs w:val="24"/>
        </w:rPr>
        <w:t xml:space="preserve">  ________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FB1C2C">
        <w:rPr>
          <w:position w:val="-30"/>
        </w:rPr>
        <w:object w:dxaOrig="1840" w:dyaOrig="680">
          <v:shape id="_x0000_i1030" type="#_x0000_t75" style="width:92pt;height:34pt" o:ole="">
            <v:imagedata r:id="rId10" o:title=""/>
          </v:shape>
          <o:OLEObject Type="Embed" ProgID="Equation.DSMT4" ShapeID="_x0000_i1030" DrawAspect="Content" ObjectID="_1353841779" r:id="rId16"/>
        </w:object>
      </w:r>
    </w:p>
    <w:p w:rsidR="00796FFD" w:rsidRPr="00AC3B7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Pr="00AC3B7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does the pattern touch the </w:t>
      </w:r>
      <w:r w:rsidRPr="00E859E6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- axis</w:t>
      </w:r>
      <w:r w:rsidRPr="00AC3B7D">
        <w:rPr>
          <w:rFonts w:ascii="Times New Roman" w:hAnsi="Times New Roman" w:cs="Times New Roman"/>
          <w:sz w:val="24"/>
          <w:szCs w:val="24"/>
        </w:rPr>
        <w:t xml:space="preserve"> - step </w:t>
      </w:r>
      <w:proofErr w:type="gramStart"/>
      <w:r w:rsidRPr="00AC3B7D">
        <w:rPr>
          <w:rFonts w:ascii="Times New Roman" w:hAnsi="Times New Roman" w:cs="Times New Roman"/>
          <w:sz w:val="24"/>
          <w:szCs w:val="24"/>
        </w:rPr>
        <w:t xml:space="preserve">0  </w:t>
      </w:r>
      <w:r w:rsidRPr="00FD179D">
        <w:rPr>
          <w:rFonts w:ascii="Times New Roman" w:hAnsi="Times New Roman" w:cs="Times New Roman"/>
          <w:b/>
          <w:sz w:val="28"/>
          <w:szCs w:val="24"/>
        </w:rPr>
        <w:t>(</w:t>
      </w:r>
      <w:proofErr w:type="gramEnd"/>
      <w:r w:rsidRPr="00FD179D">
        <w:rPr>
          <w:rFonts w:ascii="Times New Roman" w:hAnsi="Times New Roman" w:cs="Times New Roman"/>
          <w:b/>
          <w:i/>
          <w:sz w:val="28"/>
          <w:szCs w:val="24"/>
        </w:rPr>
        <w:t>b</w:t>
      </w:r>
      <w:r w:rsidRPr="00FD179D">
        <w:rPr>
          <w:rFonts w:ascii="Times New Roman" w:hAnsi="Times New Roman" w:cs="Times New Roman"/>
          <w:b/>
          <w:sz w:val="28"/>
          <w:szCs w:val="24"/>
        </w:rPr>
        <w:t>)</w:t>
      </w:r>
      <w:r w:rsidRPr="00FD179D">
        <w:rPr>
          <w:rFonts w:ascii="Times New Roman" w:hAnsi="Times New Roman" w:cs="Times New Roman"/>
          <w:sz w:val="28"/>
          <w:szCs w:val="24"/>
        </w:rPr>
        <w:t xml:space="preserve"> </w:t>
      </w:r>
      <w:r w:rsidRPr="00AC3B7D">
        <w:rPr>
          <w:rFonts w:ascii="Times New Roman" w:hAnsi="Times New Roman" w:cs="Times New Roman"/>
          <w:sz w:val="24"/>
          <w:szCs w:val="24"/>
        </w:rPr>
        <w:t>?  ________</w:t>
      </w:r>
    </w:p>
    <w:p w:rsidR="00796FFD" w:rsidRPr="00AC3B7D" w:rsidRDefault="00796FFD" w:rsidP="00796FFD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96FFD" w:rsidRPr="00605489" w:rsidRDefault="00796FFD" w:rsidP="00796FF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796FFD" w:rsidRDefault="00796FFD" w:rsidP="00796FFD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CC07FD" w:rsidRDefault="009676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799BFF99" wp14:editId="70A99C19">
                <wp:simplePos x="0" y="0"/>
                <wp:positionH relativeFrom="column">
                  <wp:posOffset>-123825</wp:posOffset>
                </wp:positionH>
                <wp:positionV relativeFrom="paragraph">
                  <wp:posOffset>29845</wp:posOffset>
                </wp:positionV>
                <wp:extent cx="6972300" cy="0"/>
                <wp:effectExtent l="0" t="0" r="1905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72300" cy="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" o:spid="_x0000_s1026" style="position:absolute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9.75pt,2.35pt" to="539.25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" strokeweight="1.5pt"/>
            </w:pict>
          </mc:Fallback>
        </mc:AlternateContent>
      </w:r>
    </w:p>
    <w:p w:rsidR="009676F5" w:rsidRDefault="009676F5" w:rsidP="009676F5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t xml:space="preserve">Example </w:t>
      </w:r>
      <w:r>
        <w:rPr>
          <w:rFonts w:ascii="Times New Roman" w:hAnsi="Times New Roman" w:cs="Times New Roman"/>
          <w:b/>
          <w:noProof/>
          <w:sz w:val="28"/>
        </w:rPr>
        <w:t>5</w:t>
      </w:r>
      <w:r>
        <w:rPr>
          <w:rFonts w:ascii="Times New Roman" w:hAnsi="Times New Roman" w:cs="Times New Roman"/>
          <w:b/>
          <w:noProof/>
          <w:sz w:val="28"/>
        </w:rPr>
        <w:t>:</w:t>
      </w:r>
    </w:p>
    <w:p w:rsidR="009676F5" w:rsidRPr="00A66CB3" w:rsidRDefault="009676F5" w:rsidP="009676F5">
      <w:pPr>
        <w:rPr>
          <w:rFonts w:ascii="Times New Roman" w:hAnsi="Times New Roman" w:cs="Times New Roman"/>
          <w:b/>
          <w:noProof/>
          <w:sz w:val="28"/>
        </w:rPr>
      </w:pPr>
      <w:r w:rsidRPr="00214673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58272" behindDoc="1" locked="0" layoutInCell="1" allowOverlap="1" wp14:anchorId="2B4FF250" wp14:editId="350FB750">
                <wp:simplePos x="0" y="0"/>
                <wp:positionH relativeFrom="column">
                  <wp:posOffset>247650</wp:posOffset>
                </wp:positionH>
                <wp:positionV relativeFrom="paragraph">
                  <wp:posOffset>247015</wp:posOffset>
                </wp:positionV>
                <wp:extent cx="771525" cy="1676400"/>
                <wp:effectExtent l="0" t="0" r="9525" b="0"/>
                <wp:wrapTight wrapText="bothSides">
                  <wp:wrapPolygon edited="0">
                    <wp:start x="0" y="0"/>
                    <wp:lineTo x="0" y="21355"/>
                    <wp:lineTo x="21333" y="21355"/>
                    <wp:lineTo x="21333" y="0"/>
                    <wp:lineTo x="0" y="0"/>
                  </wp:wrapPolygon>
                </wp:wrapTight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50"/>
                              <w:gridCol w:w="496"/>
                            </w:tblGrid>
                            <w:tr w:rsidR="009676F5" w:rsidRPr="00214673" w:rsidTr="00796FFD">
                              <w:trPr>
                                <w:trHeight w:val="430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9676F5" w:rsidRPr="00214673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9676F5" w:rsidRPr="00214673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676F5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9676F5" w:rsidRPr="00214673" w:rsidRDefault="009676F5" w:rsidP="00796FF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9676F5" w:rsidRPr="00214673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3</w:t>
                                  </w:r>
                                </w:p>
                              </w:tc>
                            </w:tr>
                            <w:tr w:rsidR="009676F5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9676F5" w:rsidRPr="00214673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9676F5" w:rsidRPr="00214673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0</w:t>
                                  </w:r>
                                </w:p>
                              </w:tc>
                            </w:tr>
                            <w:tr w:rsidR="009676F5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9676F5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9676F5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7</w:t>
                                  </w:r>
                                </w:p>
                              </w:tc>
                            </w:tr>
                            <w:tr w:rsidR="009676F5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9676F5" w:rsidRPr="00214673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9676F5" w:rsidRPr="00214673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4</w:t>
                                  </w:r>
                                </w:p>
                              </w:tc>
                            </w:tr>
                            <w:tr w:rsidR="009676F5" w:rsidRPr="00214673" w:rsidTr="00796FFD">
                              <w:trPr>
                                <w:trHeight w:val="39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9676F5" w:rsidRPr="00214673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9676F5" w:rsidRPr="00214673" w:rsidRDefault="009676F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1</w:t>
                                  </w:r>
                                </w:p>
                              </w:tc>
                            </w:tr>
                          </w:tbl>
                          <w:p w:rsidR="009676F5" w:rsidRDefault="009676F5" w:rsidP="009676F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19.5pt;margin-top:19.45pt;width:60.75pt;height:132pt;z-index:-25135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50"/>
                        <w:gridCol w:w="496"/>
                      </w:tblGrid>
                      <w:tr w:rsidR="009676F5" w:rsidRPr="00214673" w:rsidTr="00796FFD">
                        <w:trPr>
                          <w:trHeight w:val="430"/>
                        </w:trPr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9676F5" w:rsidRPr="00214673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9676F5" w:rsidRPr="00214673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c>
                      </w:tr>
                      <w:tr w:rsidR="009676F5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9676F5" w:rsidRPr="00214673" w:rsidRDefault="009676F5" w:rsidP="00796FF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4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9676F5" w:rsidRPr="00214673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3</w:t>
                            </w:r>
                          </w:p>
                        </w:tc>
                      </w:tr>
                      <w:tr w:rsidR="009676F5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9676F5" w:rsidRPr="00214673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9676F5" w:rsidRPr="00214673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c>
                      </w:tr>
                      <w:tr w:rsidR="009676F5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9676F5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9676F5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7</w:t>
                            </w:r>
                          </w:p>
                        </w:tc>
                      </w:tr>
                      <w:tr w:rsidR="009676F5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9676F5" w:rsidRPr="00214673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9676F5" w:rsidRPr="00214673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4</w:t>
                            </w:r>
                          </w:p>
                        </w:tc>
                      </w:tr>
                      <w:tr w:rsidR="009676F5" w:rsidRPr="00214673" w:rsidTr="00796FFD">
                        <w:trPr>
                          <w:trHeight w:val="39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9676F5" w:rsidRPr="00214673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9676F5" w:rsidRPr="00214673" w:rsidRDefault="009676F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1</w:t>
                            </w:r>
                          </w:p>
                        </w:tc>
                      </w:tr>
                    </w:tbl>
                    <w:p w:rsidR="009676F5" w:rsidRDefault="009676F5" w:rsidP="009676F5"/>
                  </w:txbxContent>
                </v:textbox>
                <w10:wrap type="tight"/>
              </v:shape>
            </w:pict>
          </mc:Fallback>
        </mc:AlternateContent>
      </w:r>
    </w:p>
    <w:p w:rsidR="009676F5" w:rsidRDefault="009676F5" w:rsidP="009676F5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9676F5" w:rsidRPr="00605489" w:rsidRDefault="009676F5" w:rsidP="009676F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9676F5" w:rsidRDefault="009676F5" w:rsidP="009676F5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CC07FD" w:rsidRDefault="00CC07FD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796FFD" w:rsidRDefault="00796FFD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01FF5" w:rsidRDefault="00201F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36D62" w:rsidRDefault="00236D62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36D62" w:rsidRDefault="00236D62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5F2805" w:rsidRDefault="005F2805" w:rsidP="005F2805">
      <w:pPr>
        <w:rPr>
          <w:rFonts w:ascii="Times New Roman" w:hAnsi="Times New Roman" w:cs="Times New Roman"/>
          <w:b/>
          <w:noProof/>
          <w:sz w:val="28"/>
        </w:rPr>
      </w:pPr>
      <w:r>
        <w:rPr>
          <w:rFonts w:ascii="Times New Roman" w:hAnsi="Times New Roman" w:cs="Times New Roman"/>
          <w:b/>
          <w:noProof/>
          <w:sz w:val="28"/>
        </w:rPr>
        <w:t xml:space="preserve">Example </w:t>
      </w:r>
      <w:r>
        <w:rPr>
          <w:rFonts w:ascii="Times New Roman" w:hAnsi="Times New Roman" w:cs="Times New Roman"/>
          <w:b/>
          <w:noProof/>
          <w:sz w:val="28"/>
        </w:rPr>
        <w:t>6</w:t>
      </w:r>
      <w:r>
        <w:rPr>
          <w:rFonts w:ascii="Times New Roman" w:hAnsi="Times New Roman" w:cs="Times New Roman"/>
          <w:b/>
          <w:noProof/>
          <w:sz w:val="28"/>
        </w:rPr>
        <w:t>:</w:t>
      </w:r>
    </w:p>
    <w:p w:rsidR="005F2805" w:rsidRPr="00A66CB3" w:rsidRDefault="005F2805" w:rsidP="005F2805">
      <w:pPr>
        <w:rPr>
          <w:rFonts w:ascii="Times New Roman" w:hAnsi="Times New Roman" w:cs="Times New Roman"/>
          <w:b/>
          <w:noProof/>
          <w:sz w:val="28"/>
        </w:rPr>
      </w:pPr>
      <w:r w:rsidRPr="00214673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63392" behindDoc="1" locked="0" layoutInCell="1" allowOverlap="1" wp14:anchorId="3E59FF08" wp14:editId="1D999EAA">
                <wp:simplePos x="0" y="0"/>
                <wp:positionH relativeFrom="column">
                  <wp:posOffset>247650</wp:posOffset>
                </wp:positionH>
                <wp:positionV relativeFrom="paragraph">
                  <wp:posOffset>247015</wp:posOffset>
                </wp:positionV>
                <wp:extent cx="771525" cy="1676400"/>
                <wp:effectExtent l="0" t="0" r="9525" b="0"/>
                <wp:wrapTight wrapText="bothSides">
                  <wp:wrapPolygon edited="0">
                    <wp:start x="0" y="0"/>
                    <wp:lineTo x="0" y="21355"/>
                    <wp:lineTo x="21333" y="21355"/>
                    <wp:lineTo x="21333" y="0"/>
                    <wp:lineTo x="0" y="0"/>
                  </wp:wrapPolygon>
                </wp:wrapTight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71525" cy="1676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496"/>
                              <w:gridCol w:w="496"/>
                            </w:tblGrid>
                            <w:tr w:rsidR="005F2805" w:rsidRPr="00214673" w:rsidTr="00796FFD">
                              <w:trPr>
                                <w:trHeight w:val="430"/>
                              </w:trPr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5F2805" w:rsidRPr="00214673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bottom w:val="single" w:sz="4" w:space="0" w:color="auto"/>
                                  </w:tcBorders>
                                </w:tcPr>
                                <w:p w:rsidR="005F2805" w:rsidRPr="00214673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</w:pPr>
                                  <w:r w:rsidRPr="00214673">
                                    <w:rPr>
                                      <w:rFonts w:ascii="Times New Roman" w:hAnsi="Times New Roman" w:cs="Times New Roman"/>
                                      <w:b/>
                                      <w:i/>
                                      <w:sz w:val="32"/>
                                      <w:szCs w:val="32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5F2805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5F2805" w:rsidRPr="00214673" w:rsidRDefault="005F2805" w:rsidP="00796FFD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single" w:sz="4" w:space="0" w:color="auto"/>
                                    <w:bottom w:val="nil"/>
                                  </w:tcBorders>
                                </w:tcPr>
                                <w:p w:rsidR="005F2805" w:rsidRPr="00214673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4</w:t>
                                  </w:r>
                                </w:p>
                              </w:tc>
                            </w:tr>
                            <w:tr w:rsidR="005F2805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5F2805" w:rsidRPr="00214673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5F2805" w:rsidRPr="00214673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6</w:t>
                                  </w:r>
                                </w:p>
                              </w:tc>
                            </w:tr>
                            <w:tr w:rsidR="005F2805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5F2805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5F2805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18</w:t>
                                  </w:r>
                                </w:p>
                              </w:tc>
                            </w:tr>
                            <w:tr w:rsidR="005F2805" w:rsidRPr="00214673" w:rsidTr="00796FFD">
                              <w:trPr>
                                <w:trHeight w:val="376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5F2805" w:rsidRPr="00214673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nil"/>
                                  </w:tcBorders>
                                </w:tcPr>
                                <w:p w:rsidR="005F2805" w:rsidRPr="00214673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0</w:t>
                                  </w:r>
                                </w:p>
                              </w:tc>
                            </w:tr>
                            <w:tr w:rsidR="005F2805" w:rsidRPr="00214673" w:rsidTr="00796FFD">
                              <w:trPr>
                                <w:trHeight w:val="394"/>
                              </w:trPr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5F2805" w:rsidRPr="00214673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tcBorders>
                                    <w:top w:val="nil"/>
                                    <w:bottom w:val="single" w:sz="4" w:space="0" w:color="auto"/>
                                  </w:tcBorders>
                                </w:tcPr>
                                <w:p w:rsidR="005F2805" w:rsidRPr="00214673" w:rsidRDefault="005F2805" w:rsidP="00214673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22</w:t>
                                  </w:r>
                                </w:p>
                              </w:tc>
                            </w:tr>
                          </w:tbl>
                          <w:p w:rsidR="005F2805" w:rsidRDefault="005F2805" w:rsidP="005F280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19.5pt;margin-top:19.45pt;width:60.75pt;height:132pt;z-index:-25135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496"/>
                        <w:gridCol w:w="496"/>
                      </w:tblGrid>
                      <w:tr w:rsidR="005F2805" w:rsidRPr="00214673" w:rsidTr="00796FFD">
                        <w:trPr>
                          <w:trHeight w:val="430"/>
                        </w:trPr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5F2805" w:rsidRPr="00214673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bottom w:val="single" w:sz="4" w:space="0" w:color="auto"/>
                            </w:tcBorders>
                          </w:tcPr>
                          <w:p w:rsidR="005F2805" w:rsidRPr="00214673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</w:pPr>
                            <w:r w:rsidRPr="00214673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32"/>
                                <w:szCs w:val="32"/>
                              </w:rPr>
                              <w:t>y</w:t>
                            </w:r>
                          </w:p>
                        </w:tc>
                      </w:tr>
                      <w:tr w:rsidR="005F2805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5F2805" w:rsidRPr="00214673" w:rsidRDefault="005F2805" w:rsidP="00796FF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single" w:sz="4" w:space="0" w:color="auto"/>
                              <w:bottom w:val="nil"/>
                            </w:tcBorders>
                          </w:tcPr>
                          <w:p w:rsidR="005F2805" w:rsidRPr="00214673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4</w:t>
                            </w:r>
                          </w:p>
                        </w:tc>
                      </w:tr>
                      <w:tr w:rsidR="005F2805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5F2805" w:rsidRPr="00214673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5F2805" w:rsidRPr="00214673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6</w:t>
                            </w:r>
                          </w:p>
                        </w:tc>
                      </w:tr>
                      <w:tr w:rsidR="005F2805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5F2805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5F2805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18</w:t>
                            </w:r>
                          </w:p>
                        </w:tc>
                      </w:tr>
                      <w:tr w:rsidR="005F2805" w:rsidRPr="00214673" w:rsidTr="00796FFD">
                        <w:trPr>
                          <w:trHeight w:val="376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5F2805" w:rsidRPr="00214673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nil"/>
                            </w:tcBorders>
                          </w:tcPr>
                          <w:p w:rsidR="005F2805" w:rsidRPr="00214673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0</w:t>
                            </w:r>
                          </w:p>
                        </w:tc>
                      </w:tr>
                      <w:tr w:rsidR="005F2805" w:rsidRPr="00214673" w:rsidTr="00796FFD">
                        <w:trPr>
                          <w:trHeight w:val="394"/>
                        </w:trPr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5F2805" w:rsidRPr="00214673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5</w:t>
                            </w:r>
                          </w:p>
                        </w:tc>
                        <w:tc>
                          <w:tcPr>
                            <w:tcW w:w="0" w:type="auto"/>
                            <w:tcBorders>
                              <w:top w:val="nil"/>
                              <w:bottom w:val="single" w:sz="4" w:space="0" w:color="auto"/>
                            </w:tcBorders>
                          </w:tcPr>
                          <w:p w:rsidR="005F2805" w:rsidRPr="00214673" w:rsidRDefault="005F2805" w:rsidP="00214673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2</w:t>
                            </w:r>
                          </w:p>
                        </w:tc>
                      </w:tr>
                    </w:tbl>
                    <w:p w:rsidR="005F2805" w:rsidRDefault="005F2805" w:rsidP="005F2805"/>
                  </w:txbxContent>
                </v:textbox>
                <w10:wrap type="tight"/>
              </v:shape>
            </w:pict>
          </mc:Fallback>
        </mc:AlternateContent>
      </w:r>
    </w:p>
    <w:p w:rsidR="005F2805" w:rsidRDefault="005F2805" w:rsidP="005F2805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</w:p>
    <w:p w:rsidR="005F2805" w:rsidRPr="00605489" w:rsidRDefault="005F2805" w:rsidP="005F280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AC3B7D">
        <w:rPr>
          <w:rFonts w:ascii="Times New Roman" w:hAnsi="Times New Roman" w:cs="Times New Roman"/>
          <w:sz w:val="24"/>
          <w:szCs w:val="24"/>
        </w:rPr>
        <w:t xml:space="preserve">Write an equation   </w:t>
      </w:r>
      <w:r w:rsidRPr="00AC3B7D">
        <w:rPr>
          <w:rFonts w:ascii="Times New Roman" w:hAnsi="Times New Roman" w:cs="Times New Roman"/>
          <w:i/>
          <w:sz w:val="24"/>
          <w:szCs w:val="24"/>
        </w:rPr>
        <w:t>y</w:t>
      </w:r>
      <w:r w:rsidRPr="00AC3B7D">
        <w:rPr>
          <w:rFonts w:ascii="Times New Roman" w:hAnsi="Times New Roman" w:cs="Times New Roman"/>
          <w:sz w:val="24"/>
          <w:szCs w:val="24"/>
        </w:rPr>
        <w:t xml:space="preserve"> = </w:t>
      </w:r>
      <w:r w:rsidRPr="00FD179D">
        <w:rPr>
          <w:rFonts w:ascii="Times New Roman" w:hAnsi="Times New Roman" w:cs="Times New Roman"/>
          <w:b/>
          <w:sz w:val="28"/>
          <w:szCs w:val="24"/>
        </w:rPr>
        <w:t>m</w:t>
      </w:r>
      <w:r w:rsidRPr="00AC3B7D">
        <w:rPr>
          <w:rFonts w:ascii="Times New Roman" w:hAnsi="Times New Roman" w:cs="Times New Roman"/>
          <w:i/>
          <w:sz w:val="24"/>
          <w:szCs w:val="24"/>
        </w:rPr>
        <w:t>x</w:t>
      </w:r>
      <w:r w:rsidRPr="00AC3B7D">
        <w:rPr>
          <w:rFonts w:ascii="Times New Roman" w:hAnsi="Times New Roman" w:cs="Times New Roman"/>
          <w:sz w:val="24"/>
          <w:szCs w:val="24"/>
        </w:rPr>
        <w:t xml:space="preserve"> + </w:t>
      </w:r>
      <w:r w:rsidRPr="00FD179D">
        <w:rPr>
          <w:rFonts w:ascii="Times New Roman" w:hAnsi="Times New Roman" w:cs="Times New Roman"/>
          <w:b/>
          <w:sz w:val="28"/>
          <w:szCs w:val="24"/>
        </w:rPr>
        <w:t>b</w:t>
      </w:r>
      <w:r w:rsidRPr="00AC3B7D">
        <w:rPr>
          <w:rFonts w:ascii="Times New Roman" w:hAnsi="Times New Roman" w:cs="Times New Roman"/>
          <w:sz w:val="24"/>
          <w:szCs w:val="24"/>
        </w:rPr>
        <w:t xml:space="preserve">   to represent the pattern __________________</w:t>
      </w:r>
    </w:p>
    <w:p w:rsidR="005F2805" w:rsidRDefault="005F2805" w:rsidP="005F2805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5F2805" w:rsidRDefault="005F2805" w:rsidP="005F2805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bookmarkStart w:id="0" w:name="_GoBack"/>
      <w:bookmarkEnd w:id="0"/>
    </w:p>
    <w:p w:rsidR="005F2805" w:rsidRDefault="005F2805" w:rsidP="005F2805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5F2805" w:rsidRDefault="005F2805" w:rsidP="005F2805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5F2805" w:rsidRDefault="005F2805" w:rsidP="005F2805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5F2805" w:rsidRDefault="005F2805" w:rsidP="005F2805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5F2805" w:rsidRDefault="005F2805" w:rsidP="005F2805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36D62" w:rsidRDefault="00236D62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01FF5" w:rsidRDefault="00201F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36D62" w:rsidRDefault="00236D62">
      <w:pPr>
        <w:rPr>
          <w:rFonts w:ascii="Times New Roman" w:hAnsi="Times New Roman" w:cs="Times New Roman"/>
          <w:b/>
          <w:noProof/>
          <w:sz w:val="32"/>
        </w:rPr>
      </w:pPr>
      <w:r>
        <w:rPr>
          <w:rFonts w:ascii="Times New Roman" w:hAnsi="Times New Roman" w:cs="Times New Roman"/>
          <w:b/>
          <w:noProof/>
          <w:sz w:val="32"/>
        </w:rPr>
        <w:br w:type="page"/>
      </w:r>
    </w:p>
    <w:p w:rsidR="00201FF5" w:rsidRPr="00EC404E" w:rsidRDefault="00201FF5" w:rsidP="00201FF5">
      <w:pPr>
        <w:spacing w:after="0" w:line="240" w:lineRule="auto"/>
        <w:rPr>
          <w:rFonts w:ascii="Times New Roman" w:hAnsi="Times New Roman" w:cs="Times New Roman"/>
          <w:b/>
          <w:noProof/>
          <w:sz w:val="32"/>
        </w:rPr>
      </w:pPr>
      <w:r w:rsidRPr="00201FF5">
        <w:rPr>
          <w:rFonts w:ascii="Times New Roman" w:hAnsi="Times New Roman" w:cs="Times New Roman"/>
          <w:b/>
          <w:noProof/>
          <w:sz w:val="32"/>
        </w:rPr>
        <w:lastRenderedPageBreak/>
        <mc:AlternateContent>
          <mc:Choice Requires="wps">
            <w:drawing>
              <wp:anchor distT="0" distB="0" distL="114300" distR="114300" simplePos="0" relativeHeight="251949056" behindDoc="0" locked="0" layoutInCell="1" allowOverlap="1" wp14:anchorId="2930CFD2" wp14:editId="50A17E75">
                <wp:simplePos x="0" y="0"/>
                <wp:positionH relativeFrom="column">
                  <wp:posOffset>-201706</wp:posOffset>
                </wp:positionH>
                <wp:positionV relativeFrom="paragraph">
                  <wp:posOffset>-174812</wp:posOffset>
                </wp:positionV>
                <wp:extent cx="3859306" cy="349624"/>
                <wp:effectExtent l="0" t="0" r="8255" b="0"/>
                <wp:wrapNone/>
                <wp:docPr id="3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59306" cy="34962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1FF5" w:rsidRPr="00EC404E" w:rsidRDefault="00AC2D7B" w:rsidP="00201FF5">
                            <w:pPr>
                              <w:rPr>
                                <w:rFonts w:ascii="Times New Roman" w:hAnsi="Times New Roman" w:cs="Times New Roman"/>
                                <w:b/>
                                <w:noProof/>
                                <w:sz w:val="32"/>
                              </w:rPr>
                            </w:pPr>
                            <w:r w:rsidRPr="00AC2D7B">
                              <w:rPr>
                                <w:rFonts w:ascii="Times New Roman" w:hAnsi="Times New Roman" w:cs="Times New Roman"/>
                                <w:b/>
                                <w:noProof/>
                                <w:sz w:val="28"/>
                              </w:rPr>
                              <w:t xml:space="preserve">Assignment:  </w:t>
                            </w:r>
                            <w:r w:rsidR="00201FF5" w:rsidRPr="00AC2D7B">
                              <w:rPr>
                                <w:rFonts w:ascii="Times New Roman" w:hAnsi="Times New Roman" w:cs="Times New Roman"/>
                                <w:b/>
                                <w:noProof/>
                                <w:sz w:val="28"/>
                              </w:rPr>
                              <w:t xml:space="preserve">Linear Growth using </w:t>
                            </w:r>
                            <w:r w:rsidRPr="00AC2D7B">
                              <w:rPr>
                                <w:rFonts w:ascii="Times New Roman" w:hAnsi="Times New Roman" w:cs="Times New Roman"/>
                                <w:b/>
                                <w:noProof/>
                                <w:sz w:val="28"/>
                                <w:u w:val="single"/>
                              </w:rPr>
                              <w:t>Tables</w:t>
                            </w:r>
                            <w:r w:rsidRPr="00AC2D7B">
                              <w:rPr>
                                <w:rFonts w:ascii="Times New Roman" w:hAnsi="Times New Roman" w:cs="Times New Roman"/>
                                <w:b/>
                                <w:noProof/>
                                <w:sz w:val="28"/>
                              </w:rPr>
                              <w:t xml:space="preserve"> </w:t>
                            </w:r>
                            <w:r w:rsidRPr="00AC2D7B">
                              <w:rPr>
                                <w:rFonts w:ascii="Times New Roman" w:hAnsi="Times New Roman" w:cs="Times New Roman"/>
                                <w:b/>
                                <w:noProof/>
                                <w:sz w:val="20"/>
                              </w:rPr>
                              <w:t>(part 2)</w:t>
                            </w:r>
                          </w:p>
                          <w:p w:rsidR="00201FF5" w:rsidRDefault="00201FF5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-15.9pt;margin-top:-13.75pt;width:303.9pt;height:27.55pt;z-index:251949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" stroked="f">
                <v:textbox>
                  <w:txbxContent>
                    <w:p w:rsidR="00201FF5" w:rsidRPr="00EC404E" w:rsidRDefault="00AC2D7B" w:rsidP="00201FF5">
                      <w:pPr>
                        <w:rPr>
                          <w:rFonts w:ascii="Times New Roman" w:hAnsi="Times New Roman" w:cs="Times New Roman"/>
                          <w:b/>
                          <w:noProof/>
                          <w:sz w:val="32"/>
                        </w:rPr>
                      </w:pPr>
                      <w:r w:rsidRPr="00AC2D7B">
                        <w:rPr>
                          <w:rFonts w:ascii="Times New Roman" w:hAnsi="Times New Roman" w:cs="Times New Roman"/>
                          <w:b/>
                          <w:noProof/>
                          <w:sz w:val="28"/>
                        </w:rPr>
                        <w:t xml:space="preserve">Assignment:  </w:t>
                      </w:r>
                      <w:r w:rsidR="00201FF5" w:rsidRPr="00AC2D7B">
                        <w:rPr>
                          <w:rFonts w:ascii="Times New Roman" w:hAnsi="Times New Roman" w:cs="Times New Roman"/>
                          <w:b/>
                          <w:noProof/>
                          <w:sz w:val="28"/>
                        </w:rPr>
                        <w:t xml:space="preserve">Linear Growth using </w:t>
                      </w:r>
                      <w:r w:rsidRPr="00AC2D7B">
                        <w:rPr>
                          <w:rFonts w:ascii="Times New Roman" w:hAnsi="Times New Roman" w:cs="Times New Roman"/>
                          <w:b/>
                          <w:noProof/>
                          <w:sz w:val="28"/>
                          <w:u w:val="single"/>
                        </w:rPr>
                        <w:t>Tables</w:t>
                      </w:r>
                      <w:r w:rsidRPr="00AC2D7B">
                        <w:rPr>
                          <w:rFonts w:ascii="Times New Roman" w:hAnsi="Times New Roman" w:cs="Times New Roman"/>
                          <w:b/>
                          <w:noProof/>
                          <w:sz w:val="28"/>
                        </w:rPr>
                        <w:t xml:space="preserve"> </w:t>
                      </w:r>
                      <w:r w:rsidRPr="00AC2D7B">
                        <w:rPr>
                          <w:rFonts w:ascii="Times New Roman" w:hAnsi="Times New Roman" w:cs="Times New Roman"/>
                          <w:b/>
                          <w:noProof/>
                          <w:sz w:val="20"/>
                        </w:rPr>
                        <w:t>(part 2)</w:t>
                      </w:r>
                    </w:p>
                    <w:p w:rsidR="00201FF5" w:rsidRDefault="00201FF5"/>
                  </w:txbxContent>
                </v:textbox>
              </v:shape>
            </w:pict>
          </mc:Fallback>
        </mc:AlternateContent>
      </w:r>
      <w:r w:rsidRPr="00201FF5"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289134DE" wp14:editId="65A5EAE2">
                <wp:simplePos x="0" y="0"/>
                <wp:positionH relativeFrom="column">
                  <wp:posOffset>4370070</wp:posOffset>
                </wp:positionH>
                <wp:positionV relativeFrom="paragraph">
                  <wp:posOffset>-346710</wp:posOffset>
                </wp:positionV>
                <wp:extent cx="2374265" cy="1403985"/>
                <wp:effectExtent l="0" t="0" r="0" b="0"/>
                <wp:wrapNone/>
                <wp:docPr id="3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01FF5" w:rsidRPr="00201FF5" w:rsidRDefault="00201FF5" w:rsidP="00201FF5">
                            <w:pPr>
                              <w:pStyle w:val="NoSpacing"/>
                            </w:pPr>
                            <w:r w:rsidRPr="00201FF5">
                              <w:t xml:space="preserve">Name:  </w:t>
                            </w:r>
                            <w:r>
                              <w:t xml:space="preserve"> ____________________________</w:t>
                            </w:r>
                          </w:p>
                          <w:p w:rsidR="00201FF5" w:rsidRDefault="00201FF5" w:rsidP="00201FF5">
                            <w:pPr>
                              <w:pStyle w:val="NoSpacing"/>
                            </w:pPr>
                            <w:r w:rsidRPr="00201FF5">
                              <w:t>Period:</w:t>
                            </w:r>
                            <w:r>
                              <w:t xml:space="preserve"> _______</w:t>
                            </w:r>
                          </w:p>
                          <w:p w:rsidR="00201FF5" w:rsidRPr="00201FF5" w:rsidRDefault="00201FF5" w:rsidP="00201FF5">
                            <w:pPr>
                              <w:pStyle w:val="NoSpacing"/>
                            </w:pPr>
                            <w:r>
                              <w:t>Date: 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3" type="#_x0000_t202" style="position:absolute;margin-left:344.1pt;margin-top:-27.3pt;width:186.95pt;height:110.55pt;z-index:2519470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" stroked="f">
                <v:textbox style="mso-fit-shape-to-text:t">
                  <w:txbxContent>
                    <w:p w:rsidR="00201FF5" w:rsidRPr="00201FF5" w:rsidRDefault="00201FF5" w:rsidP="00201FF5">
                      <w:pPr>
                        <w:pStyle w:val="NoSpacing"/>
                      </w:pPr>
                      <w:r w:rsidRPr="00201FF5">
                        <w:t xml:space="preserve">Name:  </w:t>
                      </w:r>
                      <w:r>
                        <w:t xml:space="preserve"> ____________________________</w:t>
                      </w:r>
                    </w:p>
                    <w:p w:rsidR="00201FF5" w:rsidRDefault="00201FF5" w:rsidP="00201FF5">
                      <w:pPr>
                        <w:pStyle w:val="NoSpacing"/>
                      </w:pPr>
                      <w:r w:rsidRPr="00201FF5">
                        <w:t>Period:</w:t>
                      </w:r>
                      <w:r>
                        <w:t xml:space="preserve"> _______</w:t>
                      </w:r>
                    </w:p>
                    <w:p w:rsidR="00201FF5" w:rsidRPr="00201FF5" w:rsidRDefault="00201FF5" w:rsidP="00201FF5">
                      <w:pPr>
                        <w:pStyle w:val="NoSpacing"/>
                      </w:pPr>
                      <w:r>
                        <w:t>Date: 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236D62" w:rsidRDefault="00236D62" w:rsidP="00605489">
      <w:pPr>
        <w:spacing w:after="0" w:line="240" w:lineRule="auto"/>
        <w:rPr>
          <w:rFonts w:ascii="Times New Roman" w:eastAsia="Times New Roman" w:hAnsi="Times New Roman" w:cs="Times New Roman"/>
          <w:sz w:val="32"/>
          <w:szCs w:val="24"/>
        </w:rPr>
      </w:pPr>
    </w:p>
    <w:p w:rsidR="00201FF5" w:rsidRPr="00236D62" w:rsidRDefault="00236D62" w:rsidP="00605489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32"/>
          <w:szCs w:val="24"/>
        </w:rPr>
      </w:pPr>
      <w:r>
        <w:rPr>
          <w:rFonts w:ascii="Times New Roman" w:eastAsia="Times New Roman" w:hAnsi="Times New Roman" w:cs="Times New Roman"/>
          <w:sz w:val="32"/>
          <w:szCs w:val="24"/>
        </w:rPr>
        <w:t>Write</w:t>
      </w:r>
      <w:r w:rsidRPr="00605489">
        <w:rPr>
          <w:rFonts w:ascii="Times New Roman" w:eastAsia="Times New Roman" w:hAnsi="Times New Roman" w:cs="Times New Roman"/>
          <w:sz w:val="32"/>
          <w:szCs w:val="24"/>
        </w:rPr>
        <w:t xml:space="preserve"> the equation from the Table.</w:t>
      </w:r>
      <w:r w:rsidRPr="006054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  <w:r w:rsidRPr="00605489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i/>
          <w:sz w:val="32"/>
          <w:szCs w:val="24"/>
        </w:rPr>
        <w:t xml:space="preserve">y </w:t>
      </w:r>
      <w:r w:rsidRPr="00605489">
        <w:rPr>
          <w:rFonts w:ascii="Times New Roman" w:eastAsia="Times New Roman" w:hAnsi="Times New Roman" w:cs="Times New Roman"/>
          <w:b/>
          <w:i/>
          <w:sz w:val="32"/>
          <w:szCs w:val="24"/>
        </w:rPr>
        <w:t>= change (x) + beginning.</w:t>
      </w:r>
    </w:p>
    <w:p w:rsidR="00605489" w:rsidRP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183F3FEB" wp14:editId="4D83D916">
                <wp:simplePos x="0" y="0"/>
                <wp:positionH relativeFrom="column">
                  <wp:posOffset>731520</wp:posOffset>
                </wp:positionH>
                <wp:positionV relativeFrom="paragraph">
                  <wp:posOffset>190500</wp:posOffset>
                </wp:positionV>
                <wp:extent cx="0" cy="1188720"/>
                <wp:effectExtent l="7620" t="11430" r="11430" b="9525"/>
                <wp:wrapNone/>
                <wp:docPr id="184" name="Straight Connector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4" o:spid="_x0000_s1026" style="position:absolute;z-index:251894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6pt,15pt" to="57.6pt,10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562BFC1B" wp14:editId="70736CD9">
                <wp:simplePos x="0" y="0"/>
                <wp:positionH relativeFrom="column">
                  <wp:posOffset>3017520</wp:posOffset>
                </wp:positionH>
                <wp:positionV relativeFrom="paragraph">
                  <wp:posOffset>190500</wp:posOffset>
                </wp:positionV>
                <wp:extent cx="0" cy="1188720"/>
                <wp:effectExtent l="7620" t="11430" r="11430" b="9525"/>
                <wp:wrapNone/>
                <wp:docPr id="183" name="Straight Connector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3" o:spid="_x0000_s1026" style="position:absolute;z-index:251895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6pt,15pt" to="237.6pt,10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1723C742" wp14:editId="529FDD35">
                <wp:simplePos x="0" y="0"/>
                <wp:positionH relativeFrom="column">
                  <wp:posOffset>5303520</wp:posOffset>
                </wp:positionH>
                <wp:positionV relativeFrom="paragraph">
                  <wp:posOffset>190500</wp:posOffset>
                </wp:positionV>
                <wp:extent cx="0" cy="1188720"/>
                <wp:effectExtent l="7620" t="11430" r="11430" b="9525"/>
                <wp:wrapNone/>
                <wp:docPr id="182" name="Straight Connector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2" o:spid="_x0000_s1026" style="position:absolute;z-index:251896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7.6pt,15pt" to="417.6pt,10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"/>
            </w:pict>
          </mc:Fallback>
        </mc:AlternateContent>
      </w:r>
    </w:p>
    <w:p w:rsidR="00605489" w:rsidRP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2CB0465F" wp14:editId="01888388">
                <wp:simplePos x="0" y="0"/>
                <wp:positionH relativeFrom="column">
                  <wp:posOffset>365760</wp:posOffset>
                </wp:positionH>
                <wp:positionV relativeFrom="paragraph">
                  <wp:posOffset>168910</wp:posOffset>
                </wp:positionV>
                <wp:extent cx="822960" cy="0"/>
                <wp:effectExtent l="13335" t="13335" r="11430" b="5715"/>
                <wp:wrapNone/>
                <wp:docPr id="181" name="Straight Connector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2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1" o:spid="_x0000_s1026" style="position:absolute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pt,13.3pt" to="93.6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6D2AA3CA" wp14:editId="17DA5CBF">
                <wp:simplePos x="0" y="0"/>
                <wp:positionH relativeFrom="column">
                  <wp:posOffset>2651760</wp:posOffset>
                </wp:positionH>
                <wp:positionV relativeFrom="paragraph">
                  <wp:posOffset>168910</wp:posOffset>
                </wp:positionV>
                <wp:extent cx="822960" cy="0"/>
                <wp:effectExtent l="13335" t="13335" r="11430" b="5715"/>
                <wp:wrapNone/>
                <wp:docPr id="180" name="Straight Connector 1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2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0" o:spid="_x0000_s1026" style="position:absolute;z-index:251887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8.8pt,13.3pt" to="273.6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aX6HQIAADk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8640" behindDoc="0" locked="0" layoutInCell="1" allowOverlap="1" wp14:anchorId="2F24BAAB" wp14:editId="2F19FD33">
                <wp:simplePos x="0" y="0"/>
                <wp:positionH relativeFrom="column">
                  <wp:posOffset>4937760</wp:posOffset>
                </wp:positionH>
                <wp:positionV relativeFrom="paragraph">
                  <wp:posOffset>168910</wp:posOffset>
                </wp:positionV>
                <wp:extent cx="822960" cy="0"/>
                <wp:effectExtent l="13335" t="13335" r="11430" b="5715"/>
                <wp:wrapNone/>
                <wp:docPr id="179" name="Straight Connector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2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9" o:spid="_x0000_s1026" style="position:absolute;z-index:251888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8.8pt,13.3pt" to="453.6pt,1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"/>
            </w:pict>
          </mc:Fallback>
        </mc:AlternateConten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X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X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X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</w:t>
      </w:r>
    </w:p>
    <w:p w:rsidR="00605489" w:rsidRPr="00605489" w:rsidRDefault="00605489" w:rsidP="00605489">
      <w:pPr>
        <w:spacing w:after="0" w:line="30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4D7D1C">
        <w:rPr>
          <w:rFonts w:ascii="Times New Roman" w:eastAsia="Times New Roman" w:hAnsi="Times New Roman" w:cs="Times New Roman"/>
          <w:sz w:val="28"/>
          <w:szCs w:val="24"/>
        </w:rPr>
        <w:t>0</w:t>
      </w:r>
      <w:r w:rsidR="004D7D1C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4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-</w:t>
      </w:r>
      <w:r w:rsidR="001B07C5">
        <w:rPr>
          <w:rFonts w:ascii="Times New Roman" w:eastAsia="Times New Roman" w:hAnsi="Times New Roman" w:cs="Times New Roman"/>
          <w:sz w:val="28"/>
          <w:szCs w:val="24"/>
        </w:rPr>
        <w:t>2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-5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-</w:t>
      </w:r>
      <w:r w:rsidR="001B07C5">
        <w:rPr>
          <w:rFonts w:ascii="Times New Roman" w:eastAsia="Times New Roman" w:hAnsi="Times New Roman" w:cs="Times New Roman"/>
          <w:sz w:val="28"/>
          <w:szCs w:val="24"/>
        </w:rPr>
        <w:t>4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12</w:t>
      </w:r>
    </w:p>
    <w:p w:rsidR="00605489" w:rsidRPr="00605489" w:rsidRDefault="00605489" w:rsidP="00605489">
      <w:pPr>
        <w:spacing w:after="0" w:line="30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4D7D1C">
        <w:rPr>
          <w:rFonts w:ascii="Times New Roman" w:eastAsia="Times New Roman" w:hAnsi="Times New Roman" w:cs="Times New Roman"/>
          <w:sz w:val="28"/>
          <w:szCs w:val="24"/>
        </w:rPr>
        <w:t>1</w:t>
      </w:r>
      <w:r w:rsidR="004D7D1C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6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0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0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0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9</w:t>
      </w:r>
    </w:p>
    <w:p w:rsidR="00605489" w:rsidRPr="00605489" w:rsidRDefault="00605489" w:rsidP="00605489">
      <w:pPr>
        <w:spacing w:after="0" w:line="30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4D7D1C">
        <w:rPr>
          <w:rFonts w:ascii="Times New Roman" w:eastAsia="Times New Roman" w:hAnsi="Times New Roman" w:cs="Times New Roman"/>
          <w:sz w:val="28"/>
          <w:szCs w:val="24"/>
        </w:rPr>
        <w:t>2</w:t>
      </w:r>
      <w:r w:rsidR="004D7D1C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8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1B07C5">
        <w:rPr>
          <w:rFonts w:ascii="Times New Roman" w:eastAsia="Times New Roman" w:hAnsi="Times New Roman" w:cs="Times New Roman"/>
          <w:sz w:val="28"/>
          <w:szCs w:val="24"/>
        </w:rPr>
        <w:t>2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5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1B07C5">
        <w:rPr>
          <w:rFonts w:ascii="Times New Roman" w:eastAsia="Times New Roman" w:hAnsi="Times New Roman" w:cs="Times New Roman"/>
          <w:sz w:val="28"/>
          <w:szCs w:val="24"/>
        </w:rPr>
        <w:t>4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6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</w:p>
    <w:p w:rsidR="00605489" w:rsidRPr="00605489" w:rsidRDefault="00605489" w:rsidP="00605489">
      <w:pPr>
        <w:spacing w:after="0" w:line="30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4D7D1C">
        <w:rPr>
          <w:rFonts w:ascii="Times New Roman" w:eastAsia="Times New Roman" w:hAnsi="Times New Roman" w:cs="Times New Roman"/>
          <w:sz w:val="28"/>
          <w:szCs w:val="24"/>
        </w:rPr>
        <w:t>3</w:t>
      </w:r>
      <w:r w:rsidR="004D7D1C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10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1B07C5">
        <w:rPr>
          <w:rFonts w:ascii="Times New Roman" w:eastAsia="Times New Roman" w:hAnsi="Times New Roman" w:cs="Times New Roman"/>
          <w:sz w:val="28"/>
          <w:szCs w:val="24"/>
        </w:rPr>
        <w:t>4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10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1B07C5">
        <w:rPr>
          <w:rFonts w:ascii="Times New Roman" w:eastAsia="Times New Roman" w:hAnsi="Times New Roman" w:cs="Times New Roman"/>
          <w:sz w:val="28"/>
          <w:szCs w:val="24"/>
        </w:rPr>
        <w:t>8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3</w:t>
      </w: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01FF5" w:rsidRPr="00605489" w:rsidRDefault="00201F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605489" w:rsidRP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>y = _____________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 = ______________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 = ___________</w:t>
      </w: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01FF5" w:rsidRDefault="00201F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01FF5" w:rsidRPr="00605489" w:rsidRDefault="00201F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605489" w:rsidRP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731520</wp:posOffset>
                </wp:positionH>
                <wp:positionV relativeFrom="paragraph">
                  <wp:posOffset>158115</wp:posOffset>
                </wp:positionV>
                <wp:extent cx="0" cy="1188720"/>
                <wp:effectExtent l="7620" t="13335" r="11430" b="7620"/>
                <wp:wrapNone/>
                <wp:docPr id="178" name="Straight Connector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8" o:spid="_x0000_s1026" style="position:absolute;z-index:251893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6pt,12.45pt" to="57.6pt,10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"/>
            </w:pict>
          </mc:Fallback>
        </mc:AlternateContent>
      </w:r>
    </w:p>
    <w:p w:rsidR="00605489" w:rsidRPr="00605489" w:rsidRDefault="00605489" w:rsidP="00605489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5303520</wp:posOffset>
                </wp:positionH>
                <wp:positionV relativeFrom="paragraph">
                  <wp:posOffset>45085</wp:posOffset>
                </wp:positionV>
                <wp:extent cx="0" cy="1188720"/>
                <wp:effectExtent l="7620" t="9525" r="11430" b="11430"/>
                <wp:wrapNone/>
                <wp:docPr id="177" name="Straight Connector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7" o:spid="_x0000_s1026" style="position:absolute;z-index:25190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7.6pt,3.55pt" to="417.6pt,9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3017520</wp:posOffset>
                </wp:positionH>
                <wp:positionV relativeFrom="paragraph">
                  <wp:posOffset>45085</wp:posOffset>
                </wp:positionV>
                <wp:extent cx="0" cy="1188720"/>
                <wp:effectExtent l="7620" t="9525" r="11430" b="11430"/>
                <wp:wrapNone/>
                <wp:docPr id="176" name="Straight Connector 1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6" o:spid="_x0000_s1026" style="position:absolute;z-index:251892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6pt,3.55pt" to="237.6pt,9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"/>
            </w:pict>
          </mc:Fallback>
        </mc:AlternateConten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X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X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X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</w:t>
      </w:r>
    </w:p>
    <w:p w:rsidR="00605489" w:rsidRPr="00605489" w:rsidRDefault="00605489" w:rsidP="00605489">
      <w:pPr>
        <w:spacing w:after="0" w:line="300" w:lineRule="auto"/>
        <w:ind w:firstLine="720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4937760</wp:posOffset>
                </wp:positionH>
                <wp:positionV relativeFrom="paragraph">
                  <wp:posOffset>23495</wp:posOffset>
                </wp:positionV>
                <wp:extent cx="822960" cy="0"/>
                <wp:effectExtent l="13335" t="11430" r="11430" b="7620"/>
                <wp:wrapNone/>
                <wp:docPr id="175" name="Straight Connector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2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5" o:spid="_x0000_s1026" style="position:absolute;z-index:25188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8.8pt,1.85pt" to="453.6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6qbHQIAADk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2651760</wp:posOffset>
                </wp:positionH>
                <wp:positionV relativeFrom="paragraph">
                  <wp:posOffset>23495</wp:posOffset>
                </wp:positionV>
                <wp:extent cx="822960" cy="0"/>
                <wp:effectExtent l="13335" t="11430" r="11430" b="7620"/>
                <wp:wrapNone/>
                <wp:docPr id="174" name="Straight Connector 1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2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4" o:spid="_x0000_s1026" style="position:absolute;z-index:251884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8.8pt,1.85pt" to="273.6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23495</wp:posOffset>
                </wp:positionV>
                <wp:extent cx="822960" cy="0"/>
                <wp:effectExtent l="13335" t="11430" r="11430" b="7620"/>
                <wp:wrapNone/>
                <wp:docPr id="173" name="Straight Connector 1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2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3" o:spid="_x0000_s1026" style="position:absolute;z-index:251885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pt,1.85pt" to="93.6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"/>
            </w:pict>
          </mc:Fallback>
        </mc:AlternateContent>
      </w:r>
      <w:r w:rsidR="001B07C5">
        <w:rPr>
          <w:rFonts w:ascii="Times New Roman" w:eastAsia="Times New Roman" w:hAnsi="Times New Roman" w:cs="Times New Roman"/>
          <w:sz w:val="28"/>
          <w:szCs w:val="24"/>
        </w:rPr>
        <w:t>3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21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1B07C5">
        <w:rPr>
          <w:rFonts w:ascii="Times New Roman" w:eastAsia="Times New Roman" w:hAnsi="Times New Roman" w:cs="Times New Roman"/>
          <w:sz w:val="28"/>
          <w:szCs w:val="24"/>
        </w:rPr>
        <w:t>5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-19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-1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-1</w:t>
      </w:r>
    </w:p>
    <w:p w:rsidR="00605489" w:rsidRPr="00605489" w:rsidRDefault="001B07C5" w:rsidP="00605489">
      <w:pPr>
        <w:spacing w:after="0" w:line="300" w:lineRule="auto"/>
        <w:ind w:firstLine="720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6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25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>
        <w:rPr>
          <w:rFonts w:ascii="Times New Roman" w:eastAsia="Times New Roman" w:hAnsi="Times New Roman" w:cs="Times New Roman"/>
          <w:sz w:val="28"/>
          <w:szCs w:val="24"/>
        </w:rPr>
        <w:t>1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>0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-13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0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4</w:t>
      </w:r>
    </w:p>
    <w:p w:rsidR="00605489" w:rsidRPr="00605489" w:rsidRDefault="001B07C5" w:rsidP="00605489">
      <w:pPr>
        <w:spacing w:after="0" w:line="300" w:lineRule="auto"/>
        <w:ind w:firstLine="720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9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29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1</w:t>
      </w:r>
      <w:r>
        <w:rPr>
          <w:rFonts w:ascii="Times New Roman" w:eastAsia="Times New Roman" w:hAnsi="Times New Roman" w:cs="Times New Roman"/>
          <w:sz w:val="28"/>
          <w:szCs w:val="24"/>
        </w:rPr>
        <w:t>5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-7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1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9</w:t>
      </w:r>
    </w:p>
    <w:p w:rsidR="00605489" w:rsidRPr="00605489" w:rsidRDefault="001B07C5" w:rsidP="00605489">
      <w:pPr>
        <w:spacing w:after="0" w:line="300" w:lineRule="auto"/>
        <w:ind w:firstLine="720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sz w:val="28"/>
          <w:szCs w:val="24"/>
        </w:rPr>
        <w:t>12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33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2</w:t>
      </w:r>
      <w:r>
        <w:rPr>
          <w:rFonts w:ascii="Times New Roman" w:eastAsia="Times New Roman" w:hAnsi="Times New Roman" w:cs="Times New Roman"/>
          <w:sz w:val="28"/>
          <w:szCs w:val="24"/>
        </w:rPr>
        <w:t>0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-1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  <w:t>2</w:t>
      </w:r>
      <w:r w:rsidR="00605489"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14</w:t>
      </w: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01FF5" w:rsidRPr="00605489" w:rsidRDefault="00201F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605489" w:rsidRP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>y = _____________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 = ______________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 = ____________</w:t>
      </w: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01FF5" w:rsidRDefault="00201F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01FF5" w:rsidRPr="00605489" w:rsidRDefault="00201F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605489" w:rsidRP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605489" w:rsidRP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731520</wp:posOffset>
                </wp:positionH>
                <wp:positionV relativeFrom="paragraph">
                  <wp:posOffset>12065</wp:posOffset>
                </wp:positionV>
                <wp:extent cx="0" cy="1188720"/>
                <wp:effectExtent l="7620" t="11430" r="11430" b="9525"/>
                <wp:wrapNone/>
                <wp:docPr id="172" name="Straight Connector 1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2" o:spid="_x0000_s1026" style="position:absolute;z-index:251902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6pt,.95pt" to="57.6pt,9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3017520</wp:posOffset>
                </wp:positionH>
                <wp:positionV relativeFrom="paragraph">
                  <wp:posOffset>12065</wp:posOffset>
                </wp:positionV>
                <wp:extent cx="0" cy="1188720"/>
                <wp:effectExtent l="7620" t="11430" r="11430" b="9525"/>
                <wp:wrapNone/>
                <wp:docPr id="171" name="Straight Connector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1" o:spid="_x0000_s1026" style="position:absolute;z-index:251899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7.6pt,.95pt" to="237.6pt,9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5303520</wp:posOffset>
                </wp:positionH>
                <wp:positionV relativeFrom="paragraph">
                  <wp:posOffset>12065</wp:posOffset>
                </wp:positionV>
                <wp:extent cx="0" cy="1188720"/>
                <wp:effectExtent l="7620" t="11430" r="11430" b="9525"/>
                <wp:wrapNone/>
                <wp:docPr id="170" name="Straight Connector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887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0" o:spid="_x0000_s1026" style="position:absolute;z-index:25190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7.6pt,.95pt" to="417.6pt,9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4937760</wp:posOffset>
                </wp:positionH>
                <wp:positionV relativeFrom="paragraph">
                  <wp:posOffset>194945</wp:posOffset>
                </wp:positionV>
                <wp:extent cx="822960" cy="0"/>
                <wp:effectExtent l="13335" t="13335" r="11430" b="5715"/>
                <wp:wrapNone/>
                <wp:docPr id="169" name="Straight Connector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2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9" o:spid="_x0000_s1026" style="position:absolute;z-index:251880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8.8pt,15.35pt" to="453.6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GGJHgIAADk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2560320</wp:posOffset>
                </wp:positionH>
                <wp:positionV relativeFrom="paragraph">
                  <wp:posOffset>194945</wp:posOffset>
                </wp:positionV>
                <wp:extent cx="822960" cy="0"/>
                <wp:effectExtent l="7620" t="13335" r="7620" b="5715"/>
                <wp:wrapNone/>
                <wp:docPr id="168" name="Straight Connector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2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8" o:spid="_x0000_s1026" style="position:absolute;z-index:251881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1.6pt,15.35pt" to="266.4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"/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8"/>
          <w:szCs w:val="24"/>
        </w:rPr>
        <mc:AlternateContent>
          <mc:Choice Requires="wps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194945</wp:posOffset>
                </wp:positionV>
                <wp:extent cx="822960" cy="0"/>
                <wp:effectExtent l="13335" t="13335" r="11430" b="5715"/>
                <wp:wrapNone/>
                <wp:docPr id="167" name="Straight Connector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29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67" o:spid="_x0000_s1026" style="position:absolute;z-index:251882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pt,15.35pt" to="93.6pt,1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"/>
            </w:pict>
          </mc:Fallback>
        </mc:AlternateConten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X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X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X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</w:t>
      </w:r>
    </w:p>
    <w:p w:rsidR="00605489" w:rsidRPr="00605489" w:rsidRDefault="00605489" w:rsidP="00605489">
      <w:pPr>
        <w:spacing w:after="0" w:line="30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-</w:t>
      </w:r>
      <w:r w:rsidR="00FF1BCB">
        <w:rPr>
          <w:rFonts w:ascii="Times New Roman" w:eastAsia="Times New Roman" w:hAnsi="Times New Roman" w:cs="Times New Roman"/>
          <w:sz w:val="28"/>
          <w:szCs w:val="24"/>
        </w:rPr>
        <w:t>1</w:t>
      </w:r>
      <w:r w:rsidR="00FF1BCB">
        <w:rPr>
          <w:rFonts w:ascii="Times New Roman" w:eastAsia="Times New Roman" w:hAnsi="Times New Roman" w:cs="Times New Roman"/>
          <w:sz w:val="28"/>
          <w:szCs w:val="24"/>
        </w:rPr>
        <w:tab/>
        <w:t>4</w:t>
      </w:r>
      <w:r w:rsidR="00FF1BCB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2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10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-3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14</w:t>
      </w:r>
    </w:p>
    <w:p w:rsidR="00605489" w:rsidRPr="00605489" w:rsidRDefault="00605489" w:rsidP="00605489">
      <w:pPr>
        <w:spacing w:after="0" w:line="30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1</w:t>
      </w:r>
      <w:r w:rsidR="00FF1BCB">
        <w:rPr>
          <w:rFonts w:ascii="Times New Roman" w:eastAsia="Times New Roman" w:hAnsi="Times New Roman" w:cs="Times New Roman"/>
          <w:sz w:val="28"/>
          <w:szCs w:val="24"/>
        </w:rPr>
        <w:tab/>
        <w:t>8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4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5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0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15</w:t>
      </w:r>
    </w:p>
    <w:p w:rsidR="00605489" w:rsidRPr="00605489" w:rsidRDefault="00605489" w:rsidP="00605489">
      <w:pPr>
        <w:spacing w:after="0" w:line="30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3</w:t>
      </w:r>
      <w:r w:rsidR="00FF1BCB">
        <w:rPr>
          <w:rFonts w:ascii="Times New Roman" w:eastAsia="Times New Roman" w:hAnsi="Times New Roman" w:cs="Times New Roman"/>
          <w:sz w:val="28"/>
          <w:szCs w:val="24"/>
        </w:rPr>
        <w:tab/>
        <w:t>12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6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0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3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16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</w:p>
    <w:p w:rsidR="00605489" w:rsidRPr="00605489" w:rsidRDefault="00605489" w:rsidP="00605489">
      <w:pPr>
        <w:spacing w:after="0" w:line="30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5</w:t>
      </w:r>
      <w:r w:rsidR="00FF1BCB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1</w:t>
      </w:r>
      <w:r w:rsidR="00FF1BCB">
        <w:rPr>
          <w:rFonts w:ascii="Times New Roman" w:eastAsia="Times New Roman" w:hAnsi="Times New Roman" w:cs="Times New Roman"/>
          <w:sz w:val="28"/>
          <w:szCs w:val="24"/>
        </w:rPr>
        <w:t>6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8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="00FF1BCB">
        <w:rPr>
          <w:rFonts w:ascii="Times New Roman" w:eastAsia="Times New Roman" w:hAnsi="Times New Roman" w:cs="Times New Roman"/>
          <w:sz w:val="28"/>
          <w:szCs w:val="24"/>
        </w:rPr>
        <w:t>-5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6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17</w:t>
      </w:r>
    </w:p>
    <w:p w:rsid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201FF5" w:rsidRPr="00605489" w:rsidRDefault="00201FF5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</w:p>
    <w:p w:rsidR="00605489" w:rsidRPr="00605489" w:rsidRDefault="00605489" w:rsidP="00605489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>y = _____________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 = ______________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  <w:t>y = ____________</w:t>
      </w:r>
    </w:p>
    <w:p w:rsidR="00A859B5" w:rsidRDefault="00A859B5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A859B5" w:rsidRDefault="00A859B5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A859B5" w:rsidRDefault="00A859B5" w:rsidP="00687242">
      <w:pPr>
        <w:rPr>
          <w:rFonts w:ascii="Times New Roman" w:hAnsi="Times New Roman" w:cs="Times New Roman"/>
          <w:noProof/>
          <w:sz w:val="24"/>
          <w:szCs w:val="24"/>
        </w:rPr>
      </w:pPr>
    </w:p>
    <w:p w:rsidR="00687242" w:rsidRDefault="00687242">
      <w:pPr>
        <w:rPr>
          <w:noProof/>
          <w:sz w:val="24"/>
          <w:szCs w:val="24"/>
        </w:rPr>
      </w:pPr>
    </w:p>
    <w:p w:rsidR="00F6797E" w:rsidRPr="00F6797E" w:rsidRDefault="00F6797E">
      <w:pPr>
        <w:rPr>
          <w:rFonts w:ascii="Times New Roman" w:hAnsi="Times New Roman" w:cs="Times New Roman"/>
          <w:noProof/>
          <w:sz w:val="24"/>
          <w:szCs w:val="24"/>
        </w:rPr>
      </w:pPr>
      <w:r w:rsidRPr="00F6797E">
        <w:rPr>
          <w:rFonts w:ascii="Times New Roman" w:hAnsi="Times New Roman" w:cs="Times New Roman"/>
          <w:noProof/>
          <w:sz w:val="24"/>
          <w:szCs w:val="24"/>
        </w:rPr>
        <w:t>Fill out a table of values for the graph, then write the equation of the line that passes through the points.</w:t>
      </w:r>
    </w:p>
    <w:p w:rsidR="00687242" w:rsidRDefault="00201FF5">
      <w:pPr>
        <w:rPr>
          <w:noProof/>
          <w:sz w:val="24"/>
          <w:szCs w:val="24"/>
        </w:rPr>
      </w:pPr>
      <w:r w:rsidRPr="00AC3B7D">
        <w:rPr>
          <w:noProof/>
          <w:sz w:val="24"/>
          <w:szCs w:val="24"/>
        </w:rPr>
        <w:drawing>
          <wp:anchor distT="0" distB="0" distL="114300" distR="114300" simplePos="0" relativeHeight="251795456" behindDoc="1" locked="0" layoutInCell="1" allowOverlap="1" wp14:anchorId="2763F336" wp14:editId="40762786">
            <wp:simplePos x="0" y="0"/>
            <wp:positionH relativeFrom="column">
              <wp:posOffset>3686175</wp:posOffset>
            </wp:positionH>
            <wp:positionV relativeFrom="paragraph">
              <wp:posOffset>27940</wp:posOffset>
            </wp:positionV>
            <wp:extent cx="2524125" cy="2571750"/>
            <wp:effectExtent l="0" t="0" r="9525" b="0"/>
            <wp:wrapTight wrapText="bothSides">
              <wp:wrapPolygon edited="0">
                <wp:start x="0" y="0"/>
                <wp:lineTo x="0" y="21440"/>
                <wp:lineTo x="21518" y="21440"/>
                <wp:lineTo x="21518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2571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3B7D">
        <w:rPr>
          <w:noProof/>
          <w:sz w:val="24"/>
          <w:szCs w:val="24"/>
        </w:rPr>
        <w:drawing>
          <wp:anchor distT="0" distB="0" distL="114300" distR="114300" simplePos="0" relativeHeight="251797504" behindDoc="1" locked="0" layoutInCell="1" allowOverlap="1" wp14:anchorId="0FD70F68" wp14:editId="4876C672">
            <wp:simplePos x="0" y="0"/>
            <wp:positionH relativeFrom="column">
              <wp:posOffset>57150</wp:posOffset>
            </wp:positionH>
            <wp:positionV relativeFrom="paragraph">
              <wp:posOffset>-66675</wp:posOffset>
            </wp:positionV>
            <wp:extent cx="2505075" cy="2581275"/>
            <wp:effectExtent l="0" t="0" r="9525" b="9525"/>
            <wp:wrapTight wrapText="bothSides">
              <wp:wrapPolygon edited="0">
                <wp:start x="0" y="0"/>
                <wp:lineTo x="0" y="21520"/>
                <wp:lineTo x="21518" y="21520"/>
                <wp:lineTo x="21518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581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87242" w:rsidRDefault="00687242">
      <w:pPr>
        <w:rPr>
          <w:noProof/>
          <w:sz w:val="24"/>
          <w:szCs w:val="24"/>
        </w:rPr>
      </w:pPr>
    </w:p>
    <w:p w:rsidR="00687242" w:rsidRDefault="00687242">
      <w:pPr>
        <w:rPr>
          <w:noProof/>
          <w:sz w:val="24"/>
          <w:szCs w:val="24"/>
        </w:rPr>
      </w:pPr>
    </w:p>
    <w:p w:rsidR="00922D48" w:rsidRPr="00AC3B7D" w:rsidRDefault="00922D48">
      <w:pPr>
        <w:rPr>
          <w:noProof/>
          <w:sz w:val="24"/>
          <w:szCs w:val="24"/>
        </w:rPr>
      </w:pPr>
    </w:p>
    <w:p w:rsidR="00922D48" w:rsidRDefault="00922D48">
      <w:pPr>
        <w:rPr>
          <w:noProof/>
          <w:sz w:val="24"/>
          <w:szCs w:val="24"/>
        </w:rPr>
      </w:pPr>
    </w:p>
    <w:p w:rsidR="00207BB1" w:rsidRDefault="00207BB1">
      <w:pPr>
        <w:rPr>
          <w:noProof/>
          <w:sz w:val="24"/>
          <w:szCs w:val="24"/>
        </w:rPr>
      </w:pPr>
    </w:p>
    <w:p w:rsidR="00207BB1" w:rsidRDefault="00207BB1">
      <w:pPr>
        <w:rPr>
          <w:noProof/>
          <w:sz w:val="24"/>
          <w:szCs w:val="24"/>
        </w:rPr>
      </w:pPr>
    </w:p>
    <w:p w:rsidR="00207BB1" w:rsidRDefault="007D7D91">
      <w:pPr>
        <w:rPr>
          <w:noProof/>
          <w:sz w:val="24"/>
          <w:szCs w:val="24"/>
        </w:rPr>
      </w:pPr>
      <w:r w:rsidRPr="00F6797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6224" behindDoc="0" locked="0" layoutInCell="1" allowOverlap="1" wp14:anchorId="46991436" wp14:editId="79A94111">
                <wp:simplePos x="0" y="0"/>
                <wp:positionH relativeFrom="column">
                  <wp:posOffset>1191895</wp:posOffset>
                </wp:positionH>
                <wp:positionV relativeFrom="paragraph">
                  <wp:posOffset>278130</wp:posOffset>
                </wp:positionV>
                <wp:extent cx="2178050" cy="3227070"/>
                <wp:effectExtent l="0" t="0" r="0" b="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8050" cy="32270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1440"/>
                              <w:gridCol w:w="1440"/>
                            </w:tblGrid>
                            <w:tr w:rsidR="000248AE" w:rsidTr="00F6797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  <w:vAlign w:val="center"/>
                                </w:tcPr>
                                <w:p w:rsidR="000248AE" w:rsidRDefault="000248AE" w:rsidP="00F6797E">
                                  <w:pPr>
                                    <w:jc w:val="center"/>
                                  </w:pPr>
                                  <w: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  <w:vAlign w:val="center"/>
                                </w:tcPr>
                                <w:p w:rsidR="000248AE" w:rsidRDefault="000248AE" w:rsidP="00F6797E">
                                  <w:pPr>
                                    <w:jc w:val="center"/>
                                  </w:pPr>
                                  <w:r>
                                    <w:t>Y</w:t>
                                  </w:r>
                                </w:p>
                              </w:tc>
                            </w:tr>
                            <w:tr w:rsidR="000248A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0248AE" w:rsidRDefault="000248AE"/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single" w:sz="18" w:space="0" w:color="auto"/>
                                  </w:tcBorders>
                                </w:tcPr>
                                <w:p w:rsidR="000248AE" w:rsidRDefault="000248AE"/>
                              </w:tc>
                            </w:tr>
                            <w:tr w:rsidR="000248A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</w:tr>
                            <w:tr w:rsidR="000248A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</w:tr>
                            <w:tr w:rsidR="000248A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</w:tr>
                            <w:tr w:rsidR="000248A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</w:tr>
                            <w:tr w:rsidR="00930269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930269" w:rsidRDefault="00930269"/>
                              </w:tc>
                              <w:tc>
                                <w:tcPr>
                                  <w:tcW w:w="1440" w:type="dxa"/>
                                </w:tcPr>
                                <w:p w:rsidR="00930269" w:rsidRDefault="00930269"/>
                              </w:tc>
                            </w:tr>
                            <w:tr w:rsidR="00930269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930269" w:rsidRDefault="00930269"/>
                              </w:tc>
                              <w:tc>
                                <w:tcPr>
                                  <w:tcW w:w="1440" w:type="dxa"/>
                                </w:tcPr>
                                <w:p w:rsidR="00930269" w:rsidRDefault="00930269"/>
                              </w:tc>
                            </w:tr>
                            <w:tr w:rsidR="000248A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</w:tr>
                            <w:tr w:rsidR="000248A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  <w:tc>
                                <w:tcPr>
                                  <w:tcW w:w="1440" w:type="dxa"/>
                                </w:tcPr>
                                <w:p w:rsidR="000248AE" w:rsidRDefault="000248AE"/>
                              </w:tc>
                            </w:tr>
                          </w:tbl>
                          <w:p w:rsidR="000248AE" w:rsidRDefault="000248AE" w:rsidP="000248A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93.85pt;margin-top:21.9pt;width:171.5pt;height:254.1pt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1440"/>
                        <w:gridCol w:w="1440"/>
                      </w:tblGrid>
                      <w:tr w:rsidR="000248AE" w:rsidTr="00F6797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  <w:tcBorders>
                              <w:top w:val="single" w:sz="18" w:space="0" w:color="auto"/>
                              <w:left w:val="single" w:sz="18" w:space="0" w:color="auto"/>
                              <w:bottom w:val="single" w:sz="18" w:space="0" w:color="auto"/>
                              <w:right w:val="single" w:sz="18" w:space="0" w:color="auto"/>
                            </w:tcBorders>
                            <w:vAlign w:val="center"/>
                          </w:tcPr>
                          <w:p w:rsidR="000248AE" w:rsidRDefault="000248AE" w:rsidP="00F6797E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single" w:sz="18" w:space="0" w:color="auto"/>
                              <w:left w:val="single" w:sz="18" w:space="0" w:color="auto"/>
                              <w:bottom w:val="single" w:sz="18" w:space="0" w:color="auto"/>
                              <w:right w:val="single" w:sz="18" w:space="0" w:color="auto"/>
                            </w:tcBorders>
                            <w:vAlign w:val="center"/>
                          </w:tcPr>
                          <w:p w:rsidR="000248AE" w:rsidRDefault="000248AE" w:rsidP="00F6797E">
                            <w:pPr>
                              <w:jc w:val="center"/>
                            </w:pPr>
                            <w:r>
                              <w:t>Y</w:t>
                            </w:r>
                          </w:p>
                        </w:tc>
                      </w:tr>
                      <w:tr w:rsidR="000248A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  <w:tcBorders>
                              <w:top w:val="single" w:sz="18" w:space="0" w:color="auto"/>
                            </w:tcBorders>
                          </w:tcPr>
                          <w:p w:rsidR="000248AE" w:rsidRDefault="000248AE"/>
                        </w:tc>
                        <w:tc>
                          <w:tcPr>
                            <w:tcW w:w="1440" w:type="dxa"/>
                            <w:tcBorders>
                              <w:top w:val="single" w:sz="18" w:space="0" w:color="auto"/>
                            </w:tcBorders>
                          </w:tcPr>
                          <w:p w:rsidR="000248AE" w:rsidRDefault="000248AE"/>
                        </w:tc>
                      </w:tr>
                      <w:tr w:rsidR="000248A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</w:tr>
                      <w:tr w:rsidR="000248A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</w:tr>
                      <w:tr w:rsidR="000248A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</w:tr>
                      <w:tr w:rsidR="000248A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</w:tr>
                      <w:tr w:rsidR="00930269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930269" w:rsidRDefault="00930269"/>
                        </w:tc>
                        <w:tc>
                          <w:tcPr>
                            <w:tcW w:w="1440" w:type="dxa"/>
                          </w:tcPr>
                          <w:p w:rsidR="00930269" w:rsidRDefault="00930269"/>
                        </w:tc>
                      </w:tr>
                      <w:tr w:rsidR="00930269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930269" w:rsidRDefault="00930269"/>
                        </w:tc>
                        <w:tc>
                          <w:tcPr>
                            <w:tcW w:w="1440" w:type="dxa"/>
                          </w:tcPr>
                          <w:p w:rsidR="00930269" w:rsidRDefault="00930269"/>
                        </w:tc>
                      </w:tr>
                      <w:tr w:rsidR="000248A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</w:tr>
                      <w:tr w:rsidR="000248A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  <w:tc>
                          <w:tcPr>
                            <w:tcW w:w="1440" w:type="dxa"/>
                          </w:tcPr>
                          <w:p w:rsidR="000248AE" w:rsidRDefault="000248AE"/>
                        </w:tc>
                      </w:tr>
                    </w:tbl>
                    <w:p w:rsidR="000248AE" w:rsidRDefault="000248AE" w:rsidP="000248AE"/>
                  </w:txbxContent>
                </v:textbox>
              </v:shape>
            </w:pict>
          </mc:Fallback>
        </mc:AlternateContent>
      </w:r>
      <w:r w:rsidRPr="00F6797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4176" behindDoc="0" locked="0" layoutInCell="1" allowOverlap="1" wp14:anchorId="77C69BE3" wp14:editId="1957565E">
                <wp:simplePos x="0" y="0"/>
                <wp:positionH relativeFrom="column">
                  <wp:posOffset>-2613660</wp:posOffset>
                </wp:positionH>
                <wp:positionV relativeFrom="paragraph">
                  <wp:posOffset>278130</wp:posOffset>
                </wp:positionV>
                <wp:extent cx="2178050" cy="2339340"/>
                <wp:effectExtent l="0" t="0" r="0" b="381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8050" cy="23393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jc w:val="center"/>
                              <w:tblLook w:val="04A0" w:firstRow="1" w:lastRow="0" w:firstColumn="1" w:lastColumn="0" w:noHBand="0" w:noVBand="1"/>
                            </w:tblPr>
                            <w:tblGrid>
                              <w:gridCol w:w="1440"/>
                              <w:gridCol w:w="1440"/>
                            </w:tblGrid>
                            <w:tr w:rsidR="00F6797E" w:rsidTr="00F6797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  <w:vAlign w:val="center"/>
                                </w:tcPr>
                                <w:p w:rsidR="00F6797E" w:rsidRDefault="00F6797E" w:rsidP="00F6797E">
                                  <w:pPr>
                                    <w:jc w:val="center"/>
                                  </w:pPr>
                                  <w: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  <w:vAlign w:val="center"/>
                                </w:tcPr>
                                <w:p w:rsidR="00F6797E" w:rsidRDefault="00F6797E" w:rsidP="00F6797E">
                                  <w:pPr>
                                    <w:jc w:val="center"/>
                                  </w:pPr>
                                  <w:r>
                                    <w:t>Y</w:t>
                                  </w:r>
                                </w:p>
                              </w:tc>
                            </w:tr>
                            <w:tr w:rsidR="00F6797E" w:rsidTr="009676F5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  <w:tcBorders>
                                    <w:top w:val="single" w:sz="18" w:space="0" w:color="auto"/>
                                  </w:tcBorders>
                                  <w:vAlign w:val="center"/>
                                </w:tcPr>
                                <w:p w:rsidR="00F6797E" w:rsidRPr="009676F5" w:rsidRDefault="009676F5" w:rsidP="009676F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</w:rPr>
                                  </w:pPr>
                                  <w:r w:rsidRPr="009676F5">
                                    <w:rPr>
                                      <w:rFonts w:ascii="Times New Roman" w:hAnsi="Times New Roman" w:cs="Times New Roman"/>
                                      <w:sz w:val="24"/>
                                    </w:rPr>
                                    <w:t>-2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tcBorders>
                                    <w:top w:val="single" w:sz="18" w:space="0" w:color="auto"/>
                                  </w:tcBorders>
                                  <w:vAlign w:val="center"/>
                                </w:tcPr>
                                <w:p w:rsidR="00F6797E" w:rsidRPr="009676F5" w:rsidRDefault="009676F5" w:rsidP="009676F5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4"/>
                                    </w:rPr>
                                  </w:pPr>
                                  <w:r w:rsidRPr="009676F5">
                                    <w:rPr>
                                      <w:rFonts w:ascii="Times New Roman" w:hAnsi="Times New Roman" w:cs="Times New Roman"/>
                                      <w:sz w:val="24"/>
                                    </w:rPr>
                                    <w:t>-5</w:t>
                                  </w:r>
                                </w:p>
                              </w:tc>
                            </w:tr>
                            <w:tr w:rsidR="00F6797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</w:tr>
                            <w:tr w:rsidR="00F6797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</w:tr>
                            <w:tr w:rsidR="00F6797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</w:tr>
                            <w:tr w:rsidR="00F6797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</w:tr>
                            <w:tr w:rsidR="00F6797E" w:rsidTr="000248AE">
                              <w:trPr>
                                <w:trHeight w:val="432"/>
                                <w:jc w:val="center"/>
                              </w:trPr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  <w:tc>
                                <w:tcPr>
                                  <w:tcW w:w="1440" w:type="dxa"/>
                                </w:tcPr>
                                <w:p w:rsidR="00F6797E" w:rsidRDefault="00F6797E"/>
                              </w:tc>
                            </w:tr>
                          </w:tbl>
                          <w:p w:rsidR="00F6797E" w:rsidRDefault="00F6797E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-205.8pt;margin-top:21.9pt;width:171.5pt;height:184.2pt;z-index:25195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" stroked="f">
                <v:textbox>
                  <w:txbxContent>
                    <w:tbl>
                      <w:tblPr>
                        <w:tblStyle w:val="TableGrid"/>
                        <w:tblW w:w="0" w:type="auto"/>
                        <w:jc w:val="center"/>
                        <w:tblLook w:val="04A0" w:firstRow="1" w:lastRow="0" w:firstColumn="1" w:lastColumn="0" w:noHBand="0" w:noVBand="1"/>
                      </w:tblPr>
                      <w:tblGrid>
                        <w:gridCol w:w="1440"/>
                        <w:gridCol w:w="1440"/>
                      </w:tblGrid>
                      <w:tr w:rsidR="00F6797E" w:rsidTr="00F6797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  <w:tcBorders>
                              <w:top w:val="single" w:sz="18" w:space="0" w:color="auto"/>
                              <w:left w:val="single" w:sz="18" w:space="0" w:color="auto"/>
                              <w:bottom w:val="single" w:sz="18" w:space="0" w:color="auto"/>
                              <w:right w:val="single" w:sz="18" w:space="0" w:color="auto"/>
                            </w:tcBorders>
                            <w:vAlign w:val="center"/>
                          </w:tcPr>
                          <w:p w:rsidR="00F6797E" w:rsidRDefault="00F6797E" w:rsidP="00F6797E">
                            <w:pPr>
                              <w:jc w:val="center"/>
                            </w:pPr>
                            <w:r>
                              <w:t>X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single" w:sz="18" w:space="0" w:color="auto"/>
                              <w:left w:val="single" w:sz="18" w:space="0" w:color="auto"/>
                              <w:bottom w:val="single" w:sz="18" w:space="0" w:color="auto"/>
                              <w:right w:val="single" w:sz="18" w:space="0" w:color="auto"/>
                            </w:tcBorders>
                            <w:vAlign w:val="center"/>
                          </w:tcPr>
                          <w:p w:rsidR="00F6797E" w:rsidRDefault="00F6797E" w:rsidP="00F6797E">
                            <w:pPr>
                              <w:jc w:val="center"/>
                            </w:pPr>
                            <w:r>
                              <w:t>Y</w:t>
                            </w:r>
                          </w:p>
                        </w:tc>
                      </w:tr>
                      <w:tr w:rsidR="00F6797E" w:rsidTr="009676F5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  <w:tcBorders>
                              <w:top w:val="single" w:sz="18" w:space="0" w:color="auto"/>
                            </w:tcBorders>
                            <w:vAlign w:val="center"/>
                          </w:tcPr>
                          <w:p w:rsidR="00F6797E" w:rsidRPr="009676F5" w:rsidRDefault="009676F5" w:rsidP="009676F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9676F5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-2</w:t>
                            </w:r>
                          </w:p>
                        </w:tc>
                        <w:tc>
                          <w:tcPr>
                            <w:tcW w:w="1440" w:type="dxa"/>
                            <w:tcBorders>
                              <w:top w:val="single" w:sz="18" w:space="0" w:color="auto"/>
                            </w:tcBorders>
                            <w:vAlign w:val="center"/>
                          </w:tcPr>
                          <w:p w:rsidR="00F6797E" w:rsidRPr="009676F5" w:rsidRDefault="009676F5" w:rsidP="009676F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9676F5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-5</w:t>
                            </w:r>
                          </w:p>
                        </w:tc>
                      </w:tr>
                      <w:tr w:rsidR="00F6797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</w:tr>
                      <w:tr w:rsidR="00F6797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</w:tr>
                      <w:tr w:rsidR="00F6797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</w:tr>
                      <w:tr w:rsidR="00F6797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</w:tr>
                      <w:tr w:rsidR="00F6797E" w:rsidTr="000248AE">
                        <w:trPr>
                          <w:trHeight w:val="432"/>
                          <w:jc w:val="center"/>
                        </w:trPr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  <w:tc>
                          <w:tcPr>
                            <w:tcW w:w="1440" w:type="dxa"/>
                          </w:tcPr>
                          <w:p w:rsidR="00F6797E" w:rsidRDefault="00F6797E"/>
                        </w:tc>
                      </w:tr>
                    </w:tbl>
                    <w:p w:rsidR="00F6797E" w:rsidRDefault="00F6797E"/>
                  </w:txbxContent>
                </v:textbox>
              </v:shape>
            </w:pict>
          </mc:Fallback>
        </mc:AlternateContent>
      </w:r>
    </w:p>
    <w:p w:rsidR="00207BB1" w:rsidRDefault="00207BB1">
      <w:pPr>
        <w:rPr>
          <w:noProof/>
          <w:sz w:val="24"/>
          <w:szCs w:val="24"/>
        </w:rPr>
      </w:pPr>
    </w:p>
    <w:p w:rsidR="00F6797E" w:rsidRDefault="00F6797E">
      <w:pPr>
        <w:rPr>
          <w:noProof/>
          <w:sz w:val="24"/>
          <w:szCs w:val="24"/>
        </w:rPr>
      </w:pPr>
    </w:p>
    <w:p w:rsidR="00F6797E" w:rsidRDefault="00F6797E">
      <w:pPr>
        <w:rPr>
          <w:noProof/>
          <w:sz w:val="24"/>
          <w:szCs w:val="24"/>
        </w:rPr>
      </w:pPr>
    </w:p>
    <w:p w:rsidR="00F6797E" w:rsidRDefault="00F6797E">
      <w:pPr>
        <w:rPr>
          <w:noProof/>
          <w:sz w:val="24"/>
          <w:szCs w:val="24"/>
        </w:rPr>
      </w:pPr>
    </w:p>
    <w:p w:rsidR="00F6797E" w:rsidRDefault="00F6797E">
      <w:pPr>
        <w:rPr>
          <w:noProof/>
          <w:sz w:val="24"/>
          <w:szCs w:val="24"/>
        </w:rPr>
      </w:pPr>
    </w:p>
    <w:p w:rsidR="00F6797E" w:rsidRDefault="00F6797E">
      <w:pPr>
        <w:rPr>
          <w:noProof/>
          <w:sz w:val="24"/>
          <w:szCs w:val="24"/>
        </w:rPr>
      </w:pPr>
    </w:p>
    <w:p w:rsidR="000248AE" w:rsidRDefault="000248AE">
      <w:pPr>
        <w:rPr>
          <w:noProof/>
          <w:sz w:val="24"/>
          <w:szCs w:val="24"/>
        </w:rPr>
      </w:pPr>
    </w:p>
    <w:p w:rsidR="00F6797E" w:rsidRDefault="00F6797E">
      <w:pPr>
        <w:rPr>
          <w:noProof/>
          <w:sz w:val="24"/>
          <w:szCs w:val="24"/>
        </w:rPr>
      </w:pPr>
    </w:p>
    <w:p w:rsidR="00207BB1" w:rsidRDefault="00207BB1">
      <w:pPr>
        <w:rPr>
          <w:noProof/>
          <w:sz w:val="24"/>
          <w:szCs w:val="24"/>
        </w:rPr>
      </w:pPr>
    </w:p>
    <w:p w:rsidR="007D7D91" w:rsidRDefault="007D7D91">
      <w:pPr>
        <w:rPr>
          <w:noProof/>
          <w:sz w:val="24"/>
          <w:szCs w:val="24"/>
        </w:rPr>
      </w:pPr>
    </w:p>
    <w:p w:rsidR="007D7D91" w:rsidRPr="00AC3B7D" w:rsidRDefault="007D7D91">
      <w:pPr>
        <w:rPr>
          <w:noProof/>
          <w:sz w:val="24"/>
          <w:szCs w:val="24"/>
        </w:rPr>
      </w:pPr>
    </w:p>
    <w:p w:rsidR="00F6797E" w:rsidRPr="00605489" w:rsidRDefault="00F6797E" w:rsidP="00F6797E">
      <w:pPr>
        <w:spacing w:after="0" w:line="240" w:lineRule="auto"/>
        <w:rPr>
          <w:rFonts w:ascii="Times New Roman" w:eastAsia="Times New Roman" w:hAnsi="Times New Roman" w:cs="Times New Roman"/>
          <w:sz w:val="28"/>
          <w:szCs w:val="24"/>
        </w:rPr>
      </w:pPr>
      <w:r w:rsidRPr="00605489">
        <w:rPr>
          <w:rFonts w:ascii="Times New Roman" w:eastAsia="Times New Roman" w:hAnsi="Times New Roman" w:cs="Times New Roman"/>
          <w:sz w:val="28"/>
          <w:szCs w:val="24"/>
        </w:rPr>
        <w:t>y = __</w:t>
      </w:r>
      <w:r w:rsidR="007D7D91">
        <w:rPr>
          <w:rFonts w:ascii="Times New Roman" w:eastAsia="Times New Roman" w:hAnsi="Times New Roman" w:cs="Times New Roman"/>
          <w:sz w:val="28"/>
          <w:szCs w:val="24"/>
        </w:rPr>
        <w:t>_____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___________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ab/>
      </w:r>
      <w:r>
        <w:rPr>
          <w:rFonts w:ascii="Times New Roman" w:eastAsia="Times New Roman" w:hAnsi="Times New Roman" w:cs="Times New Roman"/>
          <w:sz w:val="28"/>
          <w:szCs w:val="24"/>
        </w:rPr>
        <w:tab/>
      </w:r>
      <w:r w:rsidR="007D7D91">
        <w:rPr>
          <w:rFonts w:ascii="Times New Roman" w:eastAsia="Times New Roman" w:hAnsi="Times New Roman" w:cs="Times New Roman"/>
          <w:sz w:val="28"/>
          <w:szCs w:val="24"/>
        </w:rPr>
        <w:tab/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y = _______</w:t>
      </w:r>
      <w:r w:rsidR="007D7D91">
        <w:rPr>
          <w:rFonts w:ascii="Times New Roman" w:eastAsia="Times New Roman" w:hAnsi="Times New Roman" w:cs="Times New Roman"/>
          <w:sz w:val="28"/>
          <w:szCs w:val="24"/>
        </w:rPr>
        <w:t>_____</w:t>
      </w:r>
      <w:r w:rsidRPr="00605489">
        <w:rPr>
          <w:rFonts w:ascii="Times New Roman" w:eastAsia="Times New Roman" w:hAnsi="Times New Roman" w:cs="Times New Roman"/>
          <w:sz w:val="28"/>
          <w:szCs w:val="24"/>
        </w:rPr>
        <w:t>_____</w:t>
      </w:r>
    </w:p>
    <w:p w:rsidR="00FD179D" w:rsidRPr="00AC3B7D" w:rsidRDefault="00FD179D">
      <w:pPr>
        <w:rPr>
          <w:sz w:val="24"/>
          <w:szCs w:val="24"/>
        </w:rPr>
      </w:pPr>
    </w:p>
    <w:sectPr w:rsidR="00FD179D" w:rsidRPr="00AC3B7D" w:rsidSect="00FF023B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71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2D48"/>
    <w:rsid w:val="000248AE"/>
    <w:rsid w:val="0008672E"/>
    <w:rsid w:val="001A428E"/>
    <w:rsid w:val="001B07C5"/>
    <w:rsid w:val="001C4482"/>
    <w:rsid w:val="001C578A"/>
    <w:rsid w:val="00201FF5"/>
    <w:rsid w:val="00207BB1"/>
    <w:rsid w:val="00214673"/>
    <w:rsid w:val="00234B72"/>
    <w:rsid w:val="00236D62"/>
    <w:rsid w:val="00255E62"/>
    <w:rsid w:val="002D7879"/>
    <w:rsid w:val="003B1B88"/>
    <w:rsid w:val="0047322F"/>
    <w:rsid w:val="004D7D1C"/>
    <w:rsid w:val="005F2805"/>
    <w:rsid w:val="00605489"/>
    <w:rsid w:val="00642FBC"/>
    <w:rsid w:val="00651975"/>
    <w:rsid w:val="00687242"/>
    <w:rsid w:val="006B17F2"/>
    <w:rsid w:val="00752560"/>
    <w:rsid w:val="00796FFD"/>
    <w:rsid w:val="007D7D91"/>
    <w:rsid w:val="00886A0F"/>
    <w:rsid w:val="00922D48"/>
    <w:rsid w:val="00930269"/>
    <w:rsid w:val="009676F5"/>
    <w:rsid w:val="009E269F"/>
    <w:rsid w:val="00A66CB3"/>
    <w:rsid w:val="00A859B5"/>
    <w:rsid w:val="00A94B04"/>
    <w:rsid w:val="00AC2D7B"/>
    <w:rsid w:val="00AC3B7D"/>
    <w:rsid w:val="00B60F4D"/>
    <w:rsid w:val="00B63A10"/>
    <w:rsid w:val="00BC7360"/>
    <w:rsid w:val="00C11A05"/>
    <w:rsid w:val="00C72490"/>
    <w:rsid w:val="00C727CB"/>
    <w:rsid w:val="00CC07FD"/>
    <w:rsid w:val="00DE3D1B"/>
    <w:rsid w:val="00E066C3"/>
    <w:rsid w:val="00E859E6"/>
    <w:rsid w:val="00E97913"/>
    <w:rsid w:val="00EC404E"/>
    <w:rsid w:val="00F57E1C"/>
    <w:rsid w:val="00F6797E"/>
    <w:rsid w:val="00FD179D"/>
    <w:rsid w:val="00FF023B"/>
    <w:rsid w:val="00FF1B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19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2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2D4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C3B7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519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2146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5197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2D4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2D48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AC3B7D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65197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table" w:styleId="TableGrid">
    <w:name w:val="Table Grid"/>
    <w:basedOn w:val="TableNormal"/>
    <w:uiPriority w:val="59"/>
    <w:rsid w:val="002146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6</Pages>
  <Words>347</Words>
  <Characters>198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anyons School District</Company>
  <LinksUpToDate>false</LinksUpToDate>
  <CharactersWithSpaces>2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nnie.berrett</dc:creator>
  <cp:lastModifiedBy>bonnie.berrett</cp:lastModifiedBy>
  <cp:revision>19</cp:revision>
  <cp:lastPrinted>2010-12-14T21:08:00Z</cp:lastPrinted>
  <dcterms:created xsi:type="dcterms:W3CDTF">2010-12-04T17:38:00Z</dcterms:created>
  <dcterms:modified xsi:type="dcterms:W3CDTF">2010-12-14T21:23:00Z</dcterms:modified>
</cp:coreProperties>
</file>